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60084" w14:textId="2007E769" w:rsidR="00533D88" w:rsidRPr="00D635DE" w:rsidRDefault="00E04E99" w:rsidP="008B3F2E">
      <w:pPr>
        <w:tabs>
          <w:tab w:val="left" w:pos="283"/>
          <w:tab w:val="left" w:pos="2835"/>
          <w:tab w:val="left" w:pos="5386"/>
          <w:tab w:val="left" w:pos="7937"/>
        </w:tabs>
        <w:spacing w:before="0" w:after="150" w:line="360" w:lineRule="auto"/>
        <w:ind w:left="0" w:right="0" w:firstLine="283"/>
        <w:jc w:val="center"/>
        <w:rPr>
          <w:rFonts w:ascii="Times New Roman" w:eastAsia="Times New Roman" w:hAnsi="Times New Roman" w:cs="Times New Roman"/>
          <w:b/>
          <w:color w:val="FF0000"/>
          <w:sz w:val="32"/>
          <w:szCs w:val="32"/>
          <w:highlight w:val="yellow"/>
        </w:rPr>
      </w:pPr>
      <w:r w:rsidRPr="00D635DE">
        <w:rPr>
          <w:rFonts w:ascii="Times New Roman" w:eastAsia="Times New Roman" w:hAnsi="Times New Roman" w:cs="Times New Roman"/>
          <w:b/>
          <w:color w:val="FF0000"/>
          <w:sz w:val="32"/>
          <w:szCs w:val="32"/>
          <w:highlight w:val="yellow"/>
        </w:rPr>
        <w:t>CÂN BẰNG CỦA VẬT CÓ MẶT CHÂN ĐẾ</w:t>
      </w:r>
    </w:p>
    <w:p w14:paraId="44B0A42A" w14:textId="77777777" w:rsidR="00533D88" w:rsidRPr="00533D88" w:rsidRDefault="00CC44F2"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Các dạng cân bằng của vật rắn là</w:t>
      </w:r>
    </w:p>
    <w:p w14:paraId="4B4CCE85" w14:textId="6E4A041E"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8B3F2E">
        <w:rPr>
          <w:rFonts w:ascii="Times New Roman" w:eastAsia="Times New Roman" w:hAnsi="Times New Roman" w:cs="Times New Roman"/>
          <w:b/>
          <w:color w:val="0000FF"/>
          <w:sz w:val="24"/>
          <w:szCs w:val="24"/>
        </w:rPr>
        <w:t xml:space="preserve"> </w:t>
      </w:r>
      <w:r w:rsidR="00CC44F2" w:rsidRPr="00533D88">
        <w:rPr>
          <w:rFonts w:ascii="Times New Roman" w:eastAsia="Times New Roman" w:hAnsi="Times New Roman" w:cs="Times New Roman"/>
          <w:color w:val="000000"/>
          <w:sz w:val="24"/>
          <w:szCs w:val="24"/>
        </w:rPr>
        <w:t>cân bằng bền, cân bằng không bền.</w:t>
      </w:r>
      <w:r w:rsidRPr="00533D88">
        <w:rPr>
          <w:rFonts w:ascii="Times New Roman" w:eastAsia="Times New Roman" w:hAnsi="Times New Roman" w:cs="Times New Roman"/>
          <w:b/>
          <w:color w:val="0000FF"/>
          <w:sz w:val="24"/>
          <w:szCs w:val="24"/>
        </w:rPr>
        <w:tab/>
        <w:t>B.</w:t>
      </w:r>
      <w:r w:rsidR="00CC44F2" w:rsidRPr="00533D88">
        <w:rPr>
          <w:rFonts w:ascii="Times New Roman" w:eastAsia="Times New Roman" w:hAnsi="Times New Roman" w:cs="Times New Roman"/>
          <w:color w:val="000000"/>
          <w:sz w:val="24"/>
          <w:szCs w:val="24"/>
        </w:rPr>
        <w:t xml:space="preserve"> cân bằng không bền, cân bằng phiếm định.</w:t>
      </w:r>
    </w:p>
    <w:p w14:paraId="75963486" w14:textId="03B5BE16"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sidR="00C00003" w:rsidRPr="00533D88">
        <w:rPr>
          <w:rFonts w:ascii="Times New Roman" w:eastAsia="Times New Roman" w:hAnsi="Times New Roman" w:cs="Times New Roman"/>
          <w:color w:val="000000"/>
          <w:sz w:val="24"/>
          <w:szCs w:val="24"/>
        </w:rPr>
        <w:t>cân bằng bền, cân bằng phiếm định.</w:t>
      </w:r>
    </w:p>
    <w:p w14:paraId="4A4555EE" w14:textId="2B129A49" w:rsidR="00C00003"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themeColor="text1"/>
          <w:sz w:val="24"/>
          <w:szCs w:val="24"/>
        </w:rPr>
      </w:pPr>
      <w:r w:rsidRPr="00533D88">
        <w:rPr>
          <w:rFonts w:ascii="Times New Roman" w:eastAsia="Times New Roman" w:hAnsi="Times New Roman" w:cs="Times New Roman"/>
          <w:b/>
          <w:color w:val="0000FF"/>
          <w:sz w:val="24"/>
          <w:szCs w:val="24"/>
        </w:rPr>
        <w:t>D.</w:t>
      </w:r>
      <w:r w:rsidR="008B3F2E">
        <w:rPr>
          <w:rFonts w:ascii="Times New Roman" w:eastAsia="Times New Roman" w:hAnsi="Times New Roman" w:cs="Times New Roman"/>
          <w:b/>
          <w:color w:val="0000FF"/>
          <w:sz w:val="24"/>
          <w:szCs w:val="24"/>
        </w:rPr>
        <w:t xml:space="preserve"> </w:t>
      </w:r>
      <w:r w:rsidR="00C00003" w:rsidRPr="008B3F2E">
        <w:rPr>
          <w:rFonts w:ascii="Times New Roman" w:eastAsia="Times New Roman" w:hAnsi="Times New Roman" w:cs="Times New Roman"/>
          <w:color w:val="000000" w:themeColor="text1"/>
          <w:sz w:val="24"/>
          <w:szCs w:val="24"/>
        </w:rPr>
        <w:t>cân bằng bền, cân bằng không bền và cân bằng phiếm định.</w:t>
      </w:r>
    </w:p>
    <w:p w14:paraId="39B8BF46"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 xml:space="preserve">Điều kiện cân bằng của một vật có mặt chân đế là giá của trọng lực </w:t>
      </w:r>
    </w:p>
    <w:p w14:paraId="279D75D0" w14:textId="04A3758E"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Pr>
          <w:rFonts w:ascii="Times New Roman" w:eastAsia="Times New Roman" w:hAnsi="Times New Roman" w:cs="Times New Roman"/>
          <w:b/>
          <w:color w:val="0000FF"/>
          <w:sz w:val="24"/>
          <w:szCs w:val="24"/>
        </w:rPr>
        <w:t xml:space="preserve"> </w:t>
      </w:r>
      <w:r w:rsidR="00C00003" w:rsidRPr="008B3F2E">
        <w:rPr>
          <w:rFonts w:ascii="Times New Roman" w:eastAsia="Times New Roman" w:hAnsi="Times New Roman" w:cs="Times New Roman"/>
          <w:color w:val="000000" w:themeColor="text1"/>
          <w:sz w:val="24"/>
          <w:szCs w:val="24"/>
        </w:rPr>
        <w:t>phải xuyên qua mặt chân đế.</w:t>
      </w:r>
      <w:r w:rsidRPr="00533D88">
        <w:rPr>
          <w:rFonts w:ascii="Times New Roman" w:eastAsia="Times New Roman" w:hAnsi="Times New Roman" w:cs="Times New Roman"/>
          <w:b/>
          <w:color w:val="0000FF"/>
          <w:sz w:val="24"/>
          <w:szCs w:val="24"/>
        </w:rPr>
        <w:tab/>
        <w:t>B.</w:t>
      </w:r>
      <w:r w:rsidR="00C00003" w:rsidRPr="00533D88">
        <w:rPr>
          <w:rFonts w:ascii="Times New Roman" w:eastAsia="Times New Roman" w:hAnsi="Times New Roman" w:cs="Times New Roman"/>
          <w:color w:val="000000"/>
          <w:sz w:val="24"/>
          <w:szCs w:val="24"/>
        </w:rPr>
        <w:t xml:space="preserve"> không xuyên qua mặt chân đế.</w:t>
      </w:r>
    </w:p>
    <w:p w14:paraId="5912E5F6" w14:textId="3F90FE10"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sidR="00C00003" w:rsidRPr="00533D88">
        <w:rPr>
          <w:rFonts w:ascii="Times New Roman" w:eastAsia="Times New Roman" w:hAnsi="Times New Roman" w:cs="Times New Roman"/>
          <w:color w:val="000000"/>
          <w:sz w:val="24"/>
          <w:szCs w:val="24"/>
        </w:rPr>
        <w:t>nằm ngoài mặt chân đế.</w:t>
      </w:r>
      <w:r w:rsidRPr="00533D88">
        <w:rPr>
          <w:rFonts w:ascii="Times New Roman" w:eastAsia="Times New Roman" w:hAnsi="Times New Roman" w:cs="Times New Roman"/>
          <w:b/>
          <w:color w:val="0000FF"/>
          <w:sz w:val="24"/>
          <w:szCs w:val="24"/>
        </w:rPr>
        <w:tab/>
        <w:t>D.</w:t>
      </w:r>
      <w:r w:rsidR="00C00003" w:rsidRPr="00533D88">
        <w:rPr>
          <w:rFonts w:ascii="Times New Roman" w:eastAsia="Times New Roman" w:hAnsi="Times New Roman" w:cs="Times New Roman"/>
          <w:color w:val="000000"/>
          <w:sz w:val="24"/>
          <w:szCs w:val="24"/>
        </w:rPr>
        <w:t xml:space="preserve"> trọng tâm ở ngoài mặt chân đế.</w:t>
      </w:r>
    </w:p>
    <w:p w14:paraId="5368C70D"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Mức vững vàng được xác định bởi</w:t>
      </w:r>
    </w:p>
    <w:p w14:paraId="43325790" w14:textId="3DD817B1"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độ cao trọng tâm.</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 xml:space="preserve"> diện tích mặt chân đế.</w:t>
      </w:r>
    </w:p>
    <w:p w14:paraId="032FC709" w14:textId="2611BA3E" w:rsidR="00C00003"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 xml:space="preserve"> giá của trọng lực.</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độ cao trọng tâm và diện tích mặt chân đế.</w:t>
      </w:r>
    </w:p>
    <w:p w14:paraId="5164A13A"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Dạng cân bằng của nghệ sĩ đứng xiếc trên đang đứng trên dây là</w:t>
      </w:r>
    </w:p>
    <w:p w14:paraId="51A2CC13" w14:textId="1122A74E" w:rsidR="00533D88"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cân bằng bền.</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cân bằng không bền.</w:t>
      </w:r>
    </w:p>
    <w:p w14:paraId="629DBE7F" w14:textId="79791973"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 xml:space="preserve"> cân bằng phiếm định.</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000000"/>
          <w:sz w:val="24"/>
          <w:szCs w:val="24"/>
        </w:rPr>
        <w:t xml:space="preserve"> không thuộc dạng cân bằng nào cả.</w:t>
      </w:r>
    </w:p>
    <w:p w14:paraId="1A154D40"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Để tăng mức vững vàng của trạng thái cân bằng đối với xe cần cẩu người ta chế tạo</w:t>
      </w:r>
    </w:p>
    <w:p w14:paraId="05D37681" w14:textId="35D240DF"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A.</w:t>
      </w:r>
      <w:r w:rsidR="00C00003" w:rsidRPr="00533D88">
        <w:rPr>
          <w:rFonts w:ascii="Times New Roman" w:eastAsia="Times New Roman" w:hAnsi="Times New Roman" w:cs="Times New Roman"/>
          <w:color w:val="000000"/>
          <w:sz w:val="24"/>
          <w:szCs w:val="24"/>
        </w:rPr>
        <w:t>xe có khối lượng lớn.</w:t>
      </w:r>
      <w:r w:rsidRPr="00533D88">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 xml:space="preserve"> xe có mặt chân đế rộng.</w:t>
      </w:r>
    </w:p>
    <w:p w14:paraId="08231850" w14:textId="0753D8FC"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FF0000"/>
          <w:sz w:val="24"/>
          <w:szCs w:val="24"/>
        </w:rPr>
        <w:t xml:space="preserve"> </w:t>
      </w:r>
      <w:r w:rsidR="00C00003" w:rsidRPr="008B3F2E">
        <w:rPr>
          <w:rFonts w:ascii="Times New Roman" w:eastAsia="Times New Roman" w:hAnsi="Times New Roman" w:cs="Times New Roman"/>
          <w:color w:val="000000" w:themeColor="text1"/>
          <w:sz w:val="24"/>
          <w:szCs w:val="24"/>
        </w:rPr>
        <w:t>xe có mặt chân đế rộng và trọng tâm thấp.</w:t>
      </w:r>
      <w:r w:rsidRPr="00533D88">
        <w:rPr>
          <w:rFonts w:ascii="Times New Roman" w:eastAsia="Times New Roman" w:hAnsi="Times New Roman" w:cs="Times New Roman"/>
          <w:b/>
          <w:color w:val="0000FF"/>
          <w:sz w:val="24"/>
          <w:szCs w:val="24"/>
        </w:rPr>
        <w:tab/>
        <w:t>D.</w:t>
      </w:r>
      <w:r w:rsidR="00C00003" w:rsidRPr="00533D88">
        <w:rPr>
          <w:rFonts w:ascii="Times New Roman" w:eastAsia="Times New Roman" w:hAnsi="Times New Roman" w:cs="Times New Roman"/>
          <w:color w:val="000000"/>
          <w:sz w:val="24"/>
          <w:szCs w:val="24"/>
        </w:rPr>
        <w:t xml:space="preserve"> xe có mặt chân đế rọng và khối lượng lớn.</w:t>
      </w:r>
    </w:p>
    <w:p w14:paraId="13E58FE5" w14:textId="77777777" w:rsidR="00533D88" w:rsidRPr="00533D88" w:rsidRDefault="00C00003"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Tại sao không lật đỗ được con lật đật?</w:t>
      </w:r>
    </w:p>
    <w:p w14:paraId="67BC5FD1" w14:textId="77777777" w:rsidR="00480C5F"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533D88">
        <w:rPr>
          <w:rFonts w:ascii="Times New Roman" w:eastAsia="Times New Roman" w:hAnsi="Times New Roman" w:cs="Times New Roman"/>
          <w:b/>
          <w:color w:val="0000FF"/>
          <w:sz w:val="24"/>
          <w:szCs w:val="24"/>
        </w:rPr>
        <w:t>A.</w:t>
      </w:r>
      <w:r w:rsidR="00C00003" w:rsidRPr="008B3F2E">
        <w:rPr>
          <w:rFonts w:ascii="Times New Roman" w:eastAsia="Times New Roman" w:hAnsi="Times New Roman" w:cs="Times New Roman"/>
          <w:color w:val="000000" w:themeColor="text1"/>
          <w:sz w:val="24"/>
          <w:szCs w:val="24"/>
        </w:rPr>
        <w:t>Vì nó được chế tạo ở trạng thái cân bằng bền.</w:t>
      </w:r>
      <w:r w:rsidRPr="008B3F2E">
        <w:rPr>
          <w:rFonts w:ascii="Times New Roman" w:eastAsia="Times New Roman" w:hAnsi="Times New Roman" w:cs="Times New Roman"/>
          <w:b/>
          <w:color w:val="000000" w:themeColor="text1"/>
          <w:sz w:val="24"/>
          <w:szCs w:val="24"/>
        </w:rPr>
        <w:t xml:space="preserve"> </w:t>
      </w:r>
      <w:r w:rsidR="00480C5F" w:rsidRPr="008B3F2E">
        <w:rPr>
          <w:rFonts w:ascii="Times New Roman" w:eastAsia="Times New Roman" w:hAnsi="Times New Roman" w:cs="Times New Roman"/>
          <w:b/>
          <w:color w:val="000000" w:themeColor="text1"/>
          <w:sz w:val="24"/>
          <w:szCs w:val="24"/>
        </w:rPr>
        <w:t xml:space="preserve">   </w:t>
      </w:r>
    </w:p>
    <w:p w14:paraId="0F61FA02" w14:textId="64C153E5"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B.</w:t>
      </w:r>
      <w:r w:rsidR="00C00003" w:rsidRPr="00533D88">
        <w:rPr>
          <w:rFonts w:ascii="Times New Roman" w:eastAsia="Times New Roman" w:hAnsi="Times New Roman" w:cs="Times New Roman"/>
          <w:color w:val="000000"/>
          <w:sz w:val="24"/>
          <w:szCs w:val="24"/>
        </w:rPr>
        <w:t>Vì nó được chế tạo ở trạng thái cân bằng không bền.</w:t>
      </w:r>
    </w:p>
    <w:p w14:paraId="7DA43372" w14:textId="1C41107E" w:rsidR="00C00003"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C00003" w:rsidRPr="00533D88">
        <w:rPr>
          <w:rFonts w:ascii="Times New Roman" w:eastAsia="Times New Roman" w:hAnsi="Times New Roman" w:cs="Times New Roman"/>
          <w:color w:val="000000"/>
          <w:sz w:val="24"/>
          <w:szCs w:val="24"/>
        </w:rPr>
        <w:t>Vì nó được chế tạo ở trạng thái cân bằng phiếm định.</w:t>
      </w:r>
      <w:r>
        <w:rPr>
          <w:rFonts w:ascii="Times New Roman" w:eastAsia="Times New Roman" w:hAnsi="Times New Roman" w:cs="Times New Roman"/>
          <w:b/>
          <w:color w:val="0000FF"/>
          <w:sz w:val="24"/>
          <w:szCs w:val="24"/>
        </w:rPr>
        <w:t xml:space="preserve">  </w:t>
      </w:r>
      <w:r w:rsidRPr="00533D88">
        <w:rPr>
          <w:rFonts w:ascii="Times New Roman" w:eastAsia="Times New Roman" w:hAnsi="Times New Roman" w:cs="Times New Roman"/>
          <w:b/>
          <w:color w:val="0000FF"/>
          <w:sz w:val="24"/>
          <w:szCs w:val="24"/>
        </w:rPr>
        <w:t>D.</w:t>
      </w:r>
      <w:r w:rsidR="00C00003" w:rsidRPr="00533D88">
        <w:rPr>
          <w:rFonts w:ascii="Times New Roman" w:eastAsia="Times New Roman" w:hAnsi="Times New Roman" w:cs="Times New Roman"/>
          <w:color w:val="000000"/>
          <w:sz w:val="24"/>
          <w:szCs w:val="24"/>
        </w:rPr>
        <w:t>Vì nó có dạng hình tròn.</w:t>
      </w:r>
    </w:p>
    <w:p w14:paraId="7053A1BE" w14:textId="77777777" w:rsidR="00533D88" w:rsidRPr="00533D88" w:rsidRDefault="00533D88"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sidRPr="00533D88">
        <w:rPr>
          <w:rFonts w:ascii="Times New Roman" w:eastAsia="Times New Roman" w:hAnsi="Times New Roman" w:cs="Times New Roman"/>
          <w:color w:val="000000"/>
          <w:sz w:val="24"/>
          <w:szCs w:val="24"/>
        </w:rPr>
        <w:t>Ôtô chở nhiều hàng, chất đầy hàng nặng trên nóc xe dễ bị lật vì</w:t>
      </w:r>
    </w:p>
    <w:p w14:paraId="52552D05" w14:textId="7B68BDBF" w:rsidR="00533D88" w:rsidRPr="008B3F2E"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sidRPr="008B3F2E">
        <w:rPr>
          <w:rFonts w:ascii="Times New Roman" w:eastAsia="Times New Roman" w:hAnsi="Times New Roman" w:cs="Times New Roman"/>
          <w:b/>
          <w:color w:val="0000FF"/>
          <w:sz w:val="24"/>
          <w:szCs w:val="24"/>
        </w:rPr>
        <w:t>A.</w:t>
      </w:r>
      <w:r w:rsidR="008B3F2E">
        <w:rPr>
          <w:rFonts w:ascii="Times New Roman" w:eastAsia="Times New Roman" w:hAnsi="Times New Roman" w:cs="Times New Roman"/>
          <w:color w:val="000000" w:themeColor="text1"/>
          <w:sz w:val="24"/>
          <w:szCs w:val="24"/>
        </w:rPr>
        <w:t xml:space="preserve"> </w:t>
      </w:r>
      <w:r w:rsidRPr="008B3F2E">
        <w:rPr>
          <w:rFonts w:ascii="Times New Roman" w:eastAsia="Times New Roman" w:hAnsi="Times New Roman" w:cs="Times New Roman"/>
          <w:color w:val="000000" w:themeColor="text1"/>
          <w:sz w:val="24"/>
          <w:szCs w:val="24"/>
        </w:rPr>
        <w:t>vị trí trọng tâm của xe cao so với mặt chân đế.</w:t>
      </w:r>
      <w:r w:rsidRPr="008B3F2E">
        <w:rPr>
          <w:rFonts w:ascii="Times New Roman" w:eastAsia="Times New Roman" w:hAnsi="Times New Roman" w:cs="Times New Roman"/>
          <w:b/>
          <w:color w:val="000000" w:themeColor="text1"/>
          <w:sz w:val="24"/>
          <w:szCs w:val="24"/>
        </w:rPr>
        <w:t xml:space="preserve"> </w:t>
      </w:r>
    </w:p>
    <w:p w14:paraId="7641DB59" w14:textId="7C445254"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B.</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g</w:t>
      </w:r>
      <w:r w:rsidRPr="00533D88">
        <w:rPr>
          <w:rFonts w:ascii="Times New Roman" w:eastAsia="Times New Roman" w:hAnsi="Times New Roman" w:cs="Times New Roman"/>
          <w:color w:val="000000"/>
          <w:sz w:val="24"/>
          <w:szCs w:val="24"/>
        </w:rPr>
        <w:t>iá của trọng lực tác dụng lên xe đi qua mặt chân đế.</w:t>
      </w:r>
    </w:p>
    <w:p w14:paraId="7EFE598E" w14:textId="641749CA"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m</w:t>
      </w:r>
      <w:r w:rsidRPr="00533D88">
        <w:rPr>
          <w:rFonts w:ascii="Times New Roman" w:eastAsia="Times New Roman" w:hAnsi="Times New Roman" w:cs="Times New Roman"/>
          <w:color w:val="000000"/>
          <w:sz w:val="24"/>
          <w:szCs w:val="24"/>
        </w:rPr>
        <w:t>ặt chân đế của xe quá nhỏ.</w:t>
      </w:r>
    </w:p>
    <w:p w14:paraId="6CCA974C" w14:textId="6C76AC29" w:rsidR="00533D88" w:rsidRPr="00533D88" w:rsidRDefault="00533D88"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533D88">
        <w:rPr>
          <w:rFonts w:ascii="Times New Roman" w:eastAsia="Times New Roman" w:hAnsi="Times New Roman" w:cs="Times New Roman"/>
          <w:b/>
          <w:color w:val="0000FF"/>
          <w:sz w:val="24"/>
          <w:szCs w:val="24"/>
        </w:rPr>
        <w:t>D.</w:t>
      </w:r>
      <w:r w:rsidR="008B3F2E">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color w:val="000000"/>
          <w:sz w:val="24"/>
          <w:szCs w:val="24"/>
        </w:rPr>
        <w:t>x</w:t>
      </w:r>
      <w:r w:rsidRPr="00533D88">
        <w:rPr>
          <w:rFonts w:ascii="Times New Roman" w:eastAsia="Times New Roman" w:hAnsi="Times New Roman" w:cs="Times New Roman"/>
          <w:color w:val="000000"/>
          <w:sz w:val="24"/>
          <w:szCs w:val="24"/>
        </w:rPr>
        <w:t>e chở quá nặng.</w:t>
      </w:r>
    </w:p>
    <w:p w14:paraId="3420B454" w14:textId="77777777" w:rsidR="00533D88" w:rsidRPr="00533D88" w:rsidRDefault="00DB3293"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sz w:val="24"/>
          <w:szCs w:val="24"/>
        </w:rPr>
        <w:t>Mặt chân đế của vật là</w:t>
      </w:r>
    </w:p>
    <w:p w14:paraId="5C5AECE4"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toàn bộ diện tích tiếp xúc của vật với sàn.</w:t>
      </w:r>
    </w:p>
    <w:p w14:paraId="7F024F3E"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đa giác lồi lớn nhất bao bọc tất cả các diện tích tíep xúc.</w:t>
      </w:r>
    </w:p>
    <w:p w14:paraId="5AFBCF9D"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lastRenderedPageBreak/>
        <w:t>C.</w:t>
      </w:r>
      <w:r w:rsidR="00DB3293" w:rsidRPr="00533D88">
        <w:rPr>
          <w:rFonts w:ascii="Times New Roman" w:hAnsi="Times New Roman" w:cs="Times New Roman"/>
          <w:b/>
          <w:color w:val="3366FF"/>
          <w:sz w:val="24"/>
          <w:szCs w:val="24"/>
        </w:rPr>
        <w:t xml:space="preserve"> </w:t>
      </w:r>
      <w:r w:rsidR="00DB3293" w:rsidRPr="00533D88">
        <w:rPr>
          <w:rFonts w:ascii="Times New Roman" w:hAnsi="Times New Roman" w:cs="Times New Roman"/>
          <w:sz w:val="24"/>
          <w:szCs w:val="24"/>
        </w:rPr>
        <w:t>phần chân của vật.</w:t>
      </w:r>
    </w:p>
    <w:p w14:paraId="1A8B681C" w14:textId="0958A509" w:rsidR="00DB3293" w:rsidRPr="008B3F2E"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szCs w:val="24"/>
        </w:rPr>
      </w:pPr>
      <w:r w:rsidRPr="00533D88">
        <w:rPr>
          <w:rFonts w:ascii="Times New Roman" w:hAnsi="Times New Roman" w:cs="Times New Roman"/>
          <w:b/>
          <w:color w:val="0000FF"/>
          <w:sz w:val="24"/>
          <w:szCs w:val="24"/>
        </w:rPr>
        <w:t>D.</w:t>
      </w:r>
      <w:r w:rsidR="00DB3293" w:rsidRPr="00533D88">
        <w:rPr>
          <w:rFonts w:ascii="Times New Roman" w:hAnsi="Times New Roman" w:cs="Times New Roman"/>
          <w:color w:val="FF0000"/>
          <w:sz w:val="24"/>
          <w:szCs w:val="24"/>
        </w:rPr>
        <w:t xml:space="preserve"> </w:t>
      </w:r>
      <w:r w:rsidR="00DB3293" w:rsidRPr="008B3F2E">
        <w:rPr>
          <w:rFonts w:ascii="Times New Roman" w:hAnsi="Times New Roman" w:cs="Times New Roman"/>
          <w:color w:val="000000" w:themeColor="text1"/>
          <w:sz w:val="24"/>
          <w:szCs w:val="24"/>
        </w:rPr>
        <w:t>đa giác lồi nhỏ nhất bao bọc tất cả các diện tích tiếp xúc của vật.</w:t>
      </w:r>
    </w:p>
    <w:p w14:paraId="36AF34F5" w14:textId="77777777" w:rsidR="00533D88" w:rsidRPr="00533D88" w:rsidRDefault="00DB3293"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sz w:val="24"/>
          <w:szCs w:val="24"/>
        </w:rPr>
        <w:t xml:space="preserve">Chọn câu trả lời </w:t>
      </w:r>
      <w:r w:rsidRPr="00533D88">
        <w:rPr>
          <w:rFonts w:ascii="Times New Roman" w:hAnsi="Times New Roman" w:cs="Times New Roman"/>
          <w:b/>
          <w:sz w:val="24"/>
          <w:szCs w:val="24"/>
        </w:rPr>
        <w:t>sai?</w:t>
      </w:r>
    </w:p>
    <w:p w14:paraId="0A432096"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DB3293" w:rsidRPr="00533D88">
        <w:rPr>
          <w:rFonts w:ascii="Times New Roman" w:hAnsi="Times New Roman" w:cs="Times New Roman"/>
          <w:sz w:val="24"/>
          <w:szCs w:val="24"/>
        </w:rPr>
        <w:t>Một vật cân bằng phiếm định là khi nó bị lệch khỏi vị trí cân bằng đó thì trọng lực tác dụng lên nó giữ nó ở vị trí cân bằng mới.</w:t>
      </w:r>
    </w:p>
    <w:p w14:paraId="71578EEE"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DB3293" w:rsidRPr="008B3F2E">
        <w:rPr>
          <w:rFonts w:ascii="Times New Roman" w:hAnsi="Times New Roman" w:cs="Times New Roman"/>
          <w:color w:val="000000" w:themeColor="text1"/>
          <w:sz w:val="24"/>
          <w:szCs w:val="24"/>
        </w:rPr>
        <w:t>Vật có trọng tâm càng thấp thì càng kém bền vững.</w:t>
      </w:r>
    </w:p>
    <w:p w14:paraId="3EB70DBC" w14:textId="77777777" w:rsidR="00533D88"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C.</w:t>
      </w:r>
      <w:r w:rsidR="00DB3293" w:rsidRPr="00533D88">
        <w:rPr>
          <w:rFonts w:ascii="Times New Roman" w:hAnsi="Times New Roman" w:cs="Times New Roman"/>
          <w:sz w:val="24"/>
          <w:szCs w:val="24"/>
        </w:rPr>
        <w:t>Cân bằng phiếm định có trọng tâm ở một vị trí xác định hay ở một độ cao không đổi.</w:t>
      </w:r>
    </w:p>
    <w:p w14:paraId="17A6659C" w14:textId="0F96A810" w:rsidR="00DB3293" w:rsidRPr="00533D88" w:rsidRDefault="00533D88" w:rsidP="008B3F2E">
      <w:pPr>
        <w:tabs>
          <w:tab w:val="left" w:pos="283"/>
          <w:tab w:val="left" w:pos="2835"/>
          <w:tab w:val="left" w:pos="5386"/>
          <w:tab w:val="left" w:pos="7937"/>
        </w:tabs>
        <w:spacing w:before="0" w:line="360" w:lineRule="auto"/>
        <w:ind w:left="0" w:right="0" w:firstLine="283"/>
        <w:rPr>
          <w:rFonts w:ascii="Times New Roman" w:hAnsi="Times New Roman" w:cs="Times New Roman"/>
          <w:sz w:val="24"/>
          <w:szCs w:val="24"/>
        </w:rPr>
      </w:pPr>
      <w:r w:rsidRPr="00533D88">
        <w:rPr>
          <w:rFonts w:ascii="Times New Roman" w:hAnsi="Times New Roman" w:cs="Times New Roman"/>
          <w:b/>
          <w:color w:val="0000FF"/>
          <w:sz w:val="24"/>
          <w:szCs w:val="24"/>
        </w:rPr>
        <w:t>D.</w:t>
      </w:r>
      <w:r w:rsidR="00DB3293" w:rsidRPr="00533D88">
        <w:rPr>
          <w:rFonts w:ascii="Times New Roman" w:hAnsi="Times New Roman" w:cs="Times New Roman"/>
          <w:sz w:val="24"/>
          <w:szCs w:val="24"/>
        </w:rPr>
        <w:t>Trái bóng đặt trên bàn có cân bằng phiếm định.</w:t>
      </w:r>
    </w:p>
    <w:p w14:paraId="320A1D39"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Một viên bi nằm cân bằng trong một cái lỗ trên mặt đất, dạng cân bằng của viên bi đó là </w:t>
      </w:r>
    </w:p>
    <w:p w14:paraId="669F57B6" w14:textId="6E6EEF1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DB3293" w:rsidRPr="00533D88">
        <w:t>cân bằng không bền.</w:t>
      </w:r>
      <w:r w:rsidRPr="00533D88">
        <w:rPr>
          <w:b/>
          <w:color w:val="0000FF"/>
        </w:rPr>
        <w:tab/>
      </w:r>
      <w:r>
        <w:rPr>
          <w:b/>
          <w:color w:val="0000FF"/>
        </w:rPr>
        <w:tab/>
      </w:r>
      <w:r w:rsidRPr="00533D88">
        <w:rPr>
          <w:b/>
          <w:color w:val="0000FF"/>
        </w:rPr>
        <w:t>B.</w:t>
      </w:r>
      <w:r w:rsidR="00DB3293" w:rsidRPr="00533D88">
        <w:rPr>
          <w:color w:val="FF0000"/>
        </w:rPr>
        <w:t xml:space="preserve"> </w:t>
      </w:r>
      <w:r w:rsidR="00DB3293" w:rsidRPr="008B3F2E">
        <w:rPr>
          <w:color w:val="000000" w:themeColor="text1"/>
        </w:rPr>
        <w:t>cân bằng bền.</w:t>
      </w:r>
    </w:p>
    <w:p w14:paraId="339E7AD6"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C.</w:t>
      </w:r>
      <w:r w:rsidR="00DB3293" w:rsidRPr="00533D88">
        <w:t xml:space="preserve"> lúc đầu cân bằng bền, sau đó trở thành cân bằng phiếm định.</w:t>
      </w:r>
    </w:p>
    <w:p w14:paraId="6BD3B81C" w14:textId="61DB2B72"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DB3293" w:rsidRPr="00533D88">
        <w:t xml:space="preserve"> cân bằng phiếm định.</w:t>
      </w:r>
    </w:p>
    <w:p w14:paraId="36282497" w14:textId="77777777" w:rsidR="00533D88" w:rsidRPr="00533D88" w:rsidRDefault="00646775" w:rsidP="008B3F2E">
      <w:pPr>
        <w:pStyle w:val="ListParagraph"/>
        <w:numPr>
          <w:ilvl w:val="0"/>
          <w:numId w:val="22"/>
        </w:numPr>
        <w:spacing w:before="120" w:line="360" w:lineRule="auto"/>
        <w:ind w:right="0"/>
        <w:jc w:val="left"/>
        <w:rPr>
          <w:rFonts w:ascii="Times New Roman" w:hAnsi="Times New Roman" w:cs="Times New Roman"/>
          <w:b/>
          <w:color w:val="0000FF"/>
          <w:sz w:val="24"/>
          <w:lang w:val="pt-BR"/>
        </w:rPr>
      </w:pPr>
      <w:r w:rsidRPr="00533D88">
        <w:rPr>
          <w:rFonts w:ascii="Times New Roman" w:hAnsi="Times New Roman" w:cs="Times New Roman"/>
          <w:sz w:val="24"/>
          <w:lang w:val="pt-BR"/>
        </w:rPr>
        <w:t>Đối với cân bằng bền thì</w:t>
      </w:r>
    </w:p>
    <w:p w14:paraId="1C0A1A1C"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533D88">
        <w:rPr>
          <w:rFonts w:ascii="Times New Roman" w:hAnsi="Times New Roman" w:cs="Times New Roman"/>
          <w:b/>
          <w:color w:val="0000FF"/>
          <w:sz w:val="24"/>
          <w:lang w:val="pt-BR"/>
        </w:rPr>
        <w:t>A.</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 xml:space="preserve">trọng tâm có độ cao không thay đổi. </w:t>
      </w:r>
    </w:p>
    <w:p w14:paraId="1FE39E49"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lang w:val="pt-BR"/>
        </w:rPr>
        <w:t>B.</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ở vị trí cao nhất so với các vị trí lân cận.</w:t>
      </w:r>
    </w:p>
    <w:p w14:paraId="13CD0FA7"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lang w:val="pt-BR"/>
        </w:rPr>
        <w:t>C.</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có thể tự thay đổi đến vị trí cân bằng mới.</w:t>
      </w:r>
    </w:p>
    <w:p w14:paraId="49976BD8" w14:textId="3CDE4618" w:rsidR="00646775"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533D88">
        <w:rPr>
          <w:rFonts w:ascii="Times New Roman" w:hAnsi="Times New Roman" w:cs="Times New Roman"/>
          <w:b/>
          <w:color w:val="0000FF"/>
          <w:sz w:val="24"/>
          <w:lang w:val="pt-BR"/>
        </w:rPr>
        <w:t>D.</w:t>
      </w:r>
      <w:r w:rsidR="00646775" w:rsidRPr="00533D88">
        <w:rPr>
          <w:rFonts w:ascii="Times New Roman" w:hAnsi="Times New Roman" w:cs="Times New Roman"/>
          <w:b/>
          <w:sz w:val="24"/>
          <w:lang w:val="pt-BR"/>
        </w:rPr>
        <w:t xml:space="preserve"> </w:t>
      </w:r>
      <w:r w:rsidR="00646775" w:rsidRPr="00533D88">
        <w:rPr>
          <w:rFonts w:ascii="Times New Roman" w:hAnsi="Times New Roman" w:cs="Times New Roman"/>
          <w:sz w:val="24"/>
          <w:lang w:val="pt-BR"/>
        </w:rPr>
        <w:t>trọng tâm ở vị trí thấp nhất so với các vị trí lân cận.</w:t>
      </w:r>
    </w:p>
    <w:p w14:paraId="215DFF92"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Mức vững vàng của cân bằng phụ thuộc vào </w:t>
      </w:r>
    </w:p>
    <w:p w14:paraId="0AC079B9"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646775" w:rsidRPr="00533D88">
        <w:rPr>
          <w:b/>
          <w:color w:val="0000FF"/>
        </w:rPr>
        <w:t xml:space="preserve"> </w:t>
      </w:r>
      <w:r w:rsidR="00DB3293" w:rsidRPr="00533D88">
        <w:t>khối lượng.</w:t>
      </w:r>
      <w:r w:rsidRPr="00533D88">
        <w:rPr>
          <w:b/>
          <w:color w:val="0000FF"/>
        </w:rPr>
        <w:tab/>
        <w:t>B.</w:t>
      </w:r>
      <w:r w:rsidR="00DB3293" w:rsidRPr="00533D88">
        <w:t xml:space="preserve"> độ cao của trọng tâm.</w:t>
      </w:r>
      <w:r w:rsidRPr="00533D88">
        <w:rPr>
          <w:b/>
          <w:color w:val="0000FF"/>
        </w:rPr>
        <w:tab/>
        <w:t>C.</w:t>
      </w:r>
      <w:r w:rsidR="00DB3293" w:rsidRPr="00533D88">
        <w:t xml:space="preserve"> diện tích mặt chân đế.</w:t>
      </w:r>
    </w:p>
    <w:p w14:paraId="4FDE74B4" w14:textId="150A6907"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646775" w:rsidRPr="00533D88">
        <w:rPr>
          <w:b/>
          <w:color w:val="0000FF"/>
        </w:rPr>
        <w:t xml:space="preserve"> </w:t>
      </w:r>
      <w:r w:rsidR="00DB3293" w:rsidRPr="00533D88">
        <w:t>độ cao của trọng tâm và diện tích của mặt chân đế.</w:t>
      </w:r>
    </w:p>
    <w:p w14:paraId="02CC84DA" w14:textId="77777777" w:rsidR="00533D88" w:rsidRPr="00533D88" w:rsidRDefault="00DB3293" w:rsidP="008B3F2E">
      <w:pPr>
        <w:pStyle w:val="BodyText"/>
        <w:numPr>
          <w:ilvl w:val="0"/>
          <w:numId w:val="22"/>
        </w:numPr>
        <w:spacing w:before="120" w:after="0" w:line="360" w:lineRule="auto"/>
        <w:rPr>
          <w:b/>
          <w:color w:val="0000FF"/>
        </w:rPr>
      </w:pPr>
      <w:r w:rsidRPr="00533D88">
        <w:t xml:space="preserve">Đối với cân bằng phiếm định thì </w:t>
      </w:r>
    </w:p>
    <w:p w14:paraId="53701E30"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A.</w:t>
      </w:r>
      <w:r w:rsidR="00646775" w:rsidRPr="00533D88">
        <w:rPr>
          <w:b/>
          <w:color w:val="0000FF"/>
        </w:rPr>
        <w:t xml:space="preserve"> </w:t>
      </w:r>
      <w:r w:rsidR="00DB3293" w:rsidRPr="00533D88">
        <w:t>trọng tâm ở vị trí cao nhất so với các vị trí lân cận.</w:t>
      </w:r>
    </w:p>
    <w:p w14:paraId="5724B7A2"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B.</w:t>
      </w:r>
      <w:r w:rsidR="00DB3293" w:rsidRPr="00533D88">
        <w:t xml:space="preserve"> trọng tâm ở vị trí thấp nhất so với các vị trí lân cận.</w:t>
      </w:r>
    </w:p>
    <w:p w14:paraId="768DBEB4" w14:textId="77777777" w:rsidR="00533D88" w:rsidRPr="00533D88" w:rsidRDefault="00533D88" w:rsidP="008B3F2E">
      <w:pPr>
        <w:pStyle w:val="BodyText"/>
        <w:tabs>
          <w:tab w:val="left" w:pos="283"/>
          <w:tab w:val="left" w:pos="2835"/>
          <w:tab w:val="left" w:pos="5386"/>
          <w:tab w:val="left" w:pos="7937"/>
        </w:tabs>
        <w:spacing w:after="0" w:line="360" w:lineRule="auto"/>
        <w:ind w:firstLine="283"/>
        <w:jc w:val="both"/>
        <w:rPr>
          <w:b/>
          <w:color w:val="0000FF"/>
        </w:rPr>
      </w:pPr>
      <w:r w:rsidRPr="00533D88">
        <w:rPr>
          <w:b/>
          <w:color w:val="0000FF"/>
        </w:rPr>
        <w:t>C.</w:t>
      </w:r>
      <w:r w:rsidR="00646775" w:rsidRPr="00533D88">
        <w:rPr>
          <w:b/>
          <w:color w:val="0000FF"/>
        </w:rPr>
        <w:t xml:space="preserve"> </w:t>
      </w:r>
      <w:r w:rsidR="00DB3293" w:rsidRPr="008B3F2E">
        <w:rPr>
          <w:color w:val="000000" w:themeColor="text1"/>
        </w:rPr>
        <w:t>trọng tâm nằm ở một độ cao không đổi.</w:t>
      </w:r>
    </w:p>
    <w:p w14:paraId="226B494C" w14:textId="36D9FB06" w:rsidR="00DB3293" w:rsidRPr="00533D88" w:rsidRDefault="00533D88" w:rsidP="008B3F2E">
      <w:pPr>
        <w:pStyle w:val="BodyText"/>
        <w:tabs>
          <w:tab w:val="left" w:pos="283"/>
          <w:tab w:val="left" w:pos="2835"/>
          <w:tab w:val="left" w:pos="5386"/>
          <w:tab w:val="left" w:pos="7937"/>
        </w:tabs>
        <w:spacing w:after="0" w:line="360" w:lineRule="auto"/>
        <w:ind w:firstLine="283"/>
        <w:jc w:val="both"/>
      </w:pPr>
      <w:r w:rsidRPr="00533D88">
        <w:rPr>
          <w:b/>
          <w:color w:val="0000FF"/>
        </w:rPr>
        <w:t>D.</w:t>
      </w:r>
      <w:r w:rsidR="00DB3293" w:rsidRPr="00533D88">
        <w:t xml:space="preserve"> trọng tâm có thể tự thay đổi đến vị trí cân bằng mới.</w:t>
      </w:r>
    </w:p>
    <w:p w14:paraId="5B14F22B" w14:textId="77777777" w:rsidR="00533D88" w:rsidRPr="00533D88" w:rsidRDefault="00C01A6B" w:rsidP="008B3F2E">
      <w:pPr>
        <w:pStyle w:val="ListParagraph"/>
        <w:numPr>
          <w:ilvl w:val="0"/>
          <w:numId w:val="22"/>
        </w:numPr>
        <w:spacing w:before="120" w:line="360" w:lineRule="auto"/>
        <w:ind w:right="0"/>
        <w:jc w:val="left"/>
        <w:rPr>
          <w:rFonts w:ascii="Times New Roman" w:hAnsi="Times New Roman" w:cs="Times New Roman"/>
          <w:b/>
          <w:color w:val="0000FF"/>
          <w:sz w:val="24"/>
          <w:szCs w:val="24"/>
        </w:rPr>
      </w:pPr>
      <w:r w:rsidRPr="00533D88">
        <w:rPr>
          <w:rFonts w:ascii="Times New Roman" w:hAnsi="Times New Roman" w:cs="Times New Roman"/>
          <w:color w:val="000000"/>
          <w:sz w:val="24"/>
          <w:szCs w:val="24"/>
        </w:rPr>
        <w:t>Người làm xiếc đi trên dây thường cầm một cây gậy nặng để làm gì?</w:t>
      </w:r>
    </w:p>
    <w:p w14:paraId="70469DFA"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A.</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vừa đi vừa biểu diễn cho đẹp</w:t>
      </w:r>
    </w:p>
    <w:p w14:paraId="0695D789"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B.</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tăng mômen trọng lực của hệ (người và gậy) nên dễ điều chỉnh khi người mất thăng bằng</w:t>
      </w:r>
    </w:p>
    <w:p w14:paraId="5972B39F"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szCs w:val="24"/>
        </w:rPr>
      </w:pPr>
      <w:r w:rsidRPr="00533D88">
        <w:rPr>
          <w:rFonts w:ascii="Times New Roman" w:hAnsi="Times New Roman" w:cs="Times New Roman"/>
          <w:b/>
          <w:color w:val="0000FF"/>
          <w:sz w:val="24"/>
          <w:szCs w:val="24"/>
        </w:rPr>
        <w:t>C.</w:t>
      </w:r>
      <w:r w:rsidR="00C01A6B" w:rsidRPr="00533D88">
        <w:rPr>
          <w:rFonts w:ascii="Times New Roman" w:hAnsi="Times New Roman" w:cs="Times New Roman"/>
          <w:b/>
          <w:color w:val="000000"/>
          <w:sz w:val="24"/>
          <w:szCs w:val="24"/>
        </w:rPr>
        <w:t xml:space="preserve"> </w:t>
      </w:r>
      <w:r w:rsidR="00C01A6B" w:rsidRPr="00533D88">
        <w:rPr>
          <w:rFonts w:ascii="Times New Roman" w:hAnsi="Times New Roman" w:cs="Times New Roman"/>
          <w:color w:val="000000"/>
          <w:sz w:val="24"/>
          <w:szCs w:val="24"/>
        </w:rPr>
        <w:t>Để tăng lực ma sát giữa chân người và dây nên người không bi ngã</w:t>
      </w:r>
    </w:p>
    <w:p w14:paraId="1F8C00B2" w14:textId="2061C83C" w:rsidR="00C01A6B" w:rsidRPr="008B3F2E"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szCs w:val="24"/>
        </w:rPr>
      </w:pPr>
      <w:r w:rsidRPr="00533D88">
        <w:rPr>
          <w:rFonts w:ascii="Times New Roman" w:hAnsi="Times New Roman" w:cs="Times New Roman"/>
          <w:b/>
          <w:color w:val="0000FF"/>
          <w:sz w:val="24"/>
          <w:szCs w:val="24"/>
        </w:rPr>
        <w:t>D.</w:t>
      </w:r>
      <w:r w:rsidR="00C01A6B" w:rsidRPr="00533D88">
        <w:rPr>
          <w:rFonts w:ascii="Times New Roman" w:hAnsi="Times New Roman" w:cs="Times New Roman"/>
          <w:b/>
          <w:color w:val="FF0000"/>
          <w:sz w:val="24"/>
          <w:szCs w:val="24"/>
        </w:rPr>
        <w:t xml:space="preserve"> </w:t>
      </w:r>
      <w:r w:rsidR="00C01A6B" w:rsidRPr="008B3F2E">
        <w:rPr>
          <w:rFonts w:ascii="Times New Roman" w:hAnsi="Times New Roman" w:cs="Times New Roman"/>
          <w:color w:val="000000" w:themeColor="text1"/>
          <w:sz w:val="24"/>
          <w:szCs w:val="24"/>
        </w:rPr>
        <w:t>Để điều chỉnh cho giá trọng lực của hệ (người và gậy) luôn đi qua dây nên người không bị ngã</w:t>
      </w:r>
    </w:p>
    <w:p w14:paraId="0BC5D012" w14:textId="77777777" w:rsidR="00533D88" w:rsidRPr="00533D88" w:rsidRDefault="00646775" w:rsidP="008B3F2E">
      <w:pPr>
        <w:pStyle w:val="ListParagraph"/>
        <w:numPr>
          <w:ilvl w:val="0"/>
          <w:numId w:val="22"/>
        </w:numPr>
        <w:spacing w:before="120" w:line="360" w:lineRule="auto"/>
        <w:ind w:right="0"/>
        <w:jc w:val="left"/>
        <w:rPr>
          <w:rFonts w:ascii="Times New Roman" w:hAnsi="Times New Roman" w:cs="Times New Roman"/>
          <w:b/>
          <w:color w:val="0000FF"/>
          <w:sz w:val="24"/>
        </w:rPr>
      </w:pPr>
      <w:r w:rsidRPr="00533D88">
        <w:rPr>
          <w:rFonts w:ascii="Times New Roman" w:hAnsi="Times New Roman" w:cs="Times New Roman"/>
          <w:sz w:val="24"/>
        </w:rPr>
        <w:t xml:space="preserve">Chọn câu phát biểu </w:t>
      </w:r>
      <w:r w:rsidRPr="00533D88">
        <w:rPr>
          <w:rFonts w:ascii="Times New Roman" w:hAnsi="Times New Roman" w:cs="Times New Roman"/>
          <w:b/>
          <w:i/>
          <w:sz w:val="24"/>
        </w:rPr>
        <w:t>đúng</w:t>
      </w:r>
      <w:r w:rsidRPr="00533D88">
        <w:rPr>
          <w:rFonts w:ascii="Times New Roman" w:hAnsi="Times New Roman" w:cs="Times New Roman"/>
          <w:sz w:val="24"/>
        </w:rPr>
        <w:t>.</w:t>
      </w:r>
    </w:p>
    <w:p w14:paraId="2ED7270F"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t>A.</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Trọng tâm là điểm đặt của các lực tác dụng lên vật rắn khi vật rắn cân bằng.</w:t>
      </w:r>
    </w:p>
    <w:p w14:paraId="3B663FDE"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t>B.</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Trọng tâm của bất kì vật rắn nào cũng đặt tại một điểm trên vật đó.</w:t>
      </w:r>
    </w:p>
    <w:p w14:paraId="54F64654" w14:textId="77777777"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533D88">
        <w:rPr>
          <w:rFonts w:ascii="Times New Roman" w:hAnsi="Times New Roman" w:cs="Times New Roman"/>
          <w:b/>
          <w:color w:val="0000FF"/>
          <w:sz w:val="24"/>
        </w:rPr>
        <w:lastRenderedPageBreak/>
        <w:t>C.</w:t>
      </w:r>
      <w:r w:rsidR="00646775" w:rsidRPr="00533D88">
        <w:rPr>
          <w:rFonts w:ascii="Times New Roman" w:hAnsi="Times New Roman" w:cs="Times New Roman"/>
          <w:b/>
          <w:sz w:val="24"/>
        </w:rPr>
        <w:t xml:space="preserve"> </w:t>
      </w:r>
      <w:r w:rsidR="00646775" w:rsidRPr="00533D88">
        <w:rPr>
          <w:rFonts w:ascii="Times New Roman" w:hAnsi="Times New Roman" w:cs="Times New Roman"/>
          <w:sz w:val="24"/>
        </w:rPr>
        <w:t>Để vật rắn có mặt chân đế cân bằng thì trọng tâm phải nằm ngoài mặt chân đế.</w:t>
      </w:r>
    </w:p>
    <w:p w14:paraId="110ACA1C" w14:textId="06F4EEC5" w:rsidR="00533D88" w:rsidRPr="00533D88" w:rsidRDefault="00533D88" w:rsidP="008B3F2E">
      <w:pPr>
        <w:tabs>
          <w:tab w:val="left" w:pos="283"/>
          <w:tab w:val="left" w:pos="2835"/>
          <w:tab w:val="left" w:pos="5386"/>
          <w:tab w:val="left" w:pos="7937"/>
        </w:tabs>
        <w:spacing w:line="360" w:lineRule="auto"/>
        <w:ind w:left="0" w:right="0" w:firstLine="283"/>
        <w:rPr>
          <w:rFonts w:ascii="Times New Roman" w:hAnsi="Times New Roman" w:cs="Times New Roman"/>
          <w:color w:val="FF0000"/>
          <w:sz w:val="24"/>
        </w:rPr>
      </w:pPr>
      <w:r w:rsidRPr="00533D88">
        <w:rPr>
          <w:rFonts w:ascii="Times New Roman" w:hAnsi="Times New Roman" w:cs="Times New Roman"/>
          <w:b/>
          <w:color w:val="0000FF"/>
          <w:sz w:val="24"/>
        </w:rPr>
        <w:t>D.</w:t>
      </w:r>
      <w:r w:rsidR="00646775" w:rsidRPr="00533D88">
        <w:rPr>
          <w:rFonts w:ascii="Times New Roman" w:hAnsi="Times New Roman" w:cs="Times New Roman"/>
          <w:b/>
          <w:color w:val="FF0000"/>
          <w:sz w:val="24"/>
        </w:rPr>
        <w:t xml:space="preserve"> </w:t>
      </w:r>
      <w:r w:rsidR="00646775" w:rsidRPr="008B3F2E">
        <w:rPr>
          <w:rFonts w:ascii="Times New Roman" w:hAnsi="Times New Roman" w:cs="Times New Roman"/>
          <w:color w:val="000000" w:themeColor="text1"/>
          <w:sz w:val="24"/>
        </w:rPr>
        <w:t>Các vật rắn có dạng hình học đối xứng, trọng tâm là tâm đối xứng của vật</w:t>
      </w:r>
    </w:p>
    <w:p w14:paraId="3E234180" w14:textId="430076FF" w:rsidR="00E04E99" w:rsidRPr="00533D88" w:rsidRDefault="00E04E99"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00"/>
          <w:sz w:val="24"/>
          <w:szCs w:val="26"/>
        </w:rPr>
      </w:pPr>
    </w:p>
    <w:p w14:paraId="7F34ED00" w14:textId="508C9B2C" w:rsidR="004E3DD3" w:rsidRPr="00533D88" w:rsidRDefault="00302B89"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685888" behindDoc="0" locked="0" layoutInCell="1" allowOverlap="1" wp14:anchorId="7A66CD7C" wp14:editId="751B54D7">
                <wp:simplePos x="0" y="0"/>
                <wp:positionH relativeFrom="column">
                  <wp:posOffset>4728210</wp:posOffset>
                </wp:positionH>
                <wp:positionV relativeFrom="paragraph">
                  <wp:posOffset>140970</wp:posOffset>
                </wp:positionV>
                <wp:extent cx="1550073" cy="790146"/>
                <wp:effectExtent l="0" t="0" r="0" b="10160"/>
                <wp:wrapSquare wrapText="bothSides"/>
                <wp:docPr id="53" name="Group 53"/>
                <wp:cNvGraphicFramePr/>
                <a:graphic xmlns:a="http://schemas.openxmlformats.org/drawingml/2006/main">
                  <a:graphicData uri="http://schemas.microsoft.com/office/word/2010/wordprocessingGroup">
                    <wpg:wgp>
                      <wpg:cNvGrpSpPr/>
                      <wpg:grpSpPr>
                        <a:xfrm>
                          <a:off x="0" y="0"/>
                          <a:ext cx="1550073" cy="790146"/>
                          <a:chOff x="0" y="0"/>
                          <a:chExt cx="1550073" cy="790146"/>
                        </a:xfrm>
                      </wpg:grpSpPr>
                      <wpg:grpSp>
                        <wpg:cNvPr id="51" name="Group 51"/>
                        <wpg:cNvGrpSpPr/>
                        <wpg:grpSpPr>
                          <a:xfrm>
                            <a:off x="0" y="114300"/>
                            <a:ext cx="1428750" cy="675846"/>
                            <a:chOff x="1866900" y="114093"/>
                            <a:chExt cx="1428786" cy="675847"/>
                          </a:xfrm>
                        </wpg:grpSpPr>
                        <wpg:grpSp>
                          <wpg:cNvPr id="41" name="Group 41"/>
                          <wpg:cNvGrpSpPr/>
                          <wpg:grpSpPr>
                            <a:xfrm>
                              <a:off x="1866900" y="114093"/>
                              <a:ext cx="1408430" cy="675847"/>
                              <a:chOff x="-1" y="293846"/>
                              <a:chExt cx="1410015" cy="678600"/>
                            </a:xfrm>
                          </wpg:grpSpPr>
                          <wpg:grpSp>
                            <wpg:cNvPr id="43" name="Group 43"/>
                            <wpg:cNvGrpSpPr/>
                            <wpg:grpSpPr>
                              <a:xfrm>
                                <a:off x="-1" y="293846"/>
                                <a:ext cx="1095375" cy="678600"/>
                                <a:chOff x="66674" y="-10896"/>
                                <a:chExt cx="1095375" cy="678600"/>
                              </a:xfrm>
                            </wpg:grpSpPr>
                            <wps:wsp>
                              <wps:cNvPr id="44" name="Rectangle 44" descr="Light upward diagonal"/>
                              <wps:cNvSpPr>
                                <a:spLocks noChangeArrowheads="1"/>
                              </wps:cNvSpPr>
                              <wps:spPr bwMode="auto">
                                <a:xfrm flipH="1">
                                  <a:off x="66674" y="295275"/>
                                  <a:ext cx="1095375" cy="45826"/>
                                </a:xfrm>
                                <a:prstGeom prst="rect">
                                  <a:avLst/>
                                </a:prstGeom>
                                <a:pattFill prst="ltUpDiag">
                                  <a:fgClr>
                                    <a:srgbClr val="000000"/>
                                  </a:fgClr>
                                  <a:bgClr>
                                    <a:srgbClr val="FFFFFF"/>
                                  </a:bgClr>
                                </a:pattFill>
                                <a:ln w="9525">
                                  <a:noFill/>
                                  <a:miter lim="800000"/>
                                  <a:headEnd/>
                                  <a:tailEnd/>
                                </a:ln>
                                <a:effectLst/>
                              </wps:spPr>
                              <wps:txbx>
                                <w:txbxContent>
                                  <w:p w14:paraId="4519FD93"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45" name="Straight Connector 45"/>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1152524" y="276019"/>
                                  <a:ext cx="0" cy="3723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Rectangle 60" descr="Light upward diagonal"/>
                              <wps:cNvSpPr>
                                <a:spLocks noChangeArrowheads="1"/>
                              </wps:cNvSpPr>
                              <wps:spPr bwMode="auto">
                                <a:xfrm flipH="1">
                                  <a:off x="1087695" y="285724"/>
                                  <a:ext cx="55286" cy="381980"/>
                                </a:xfrm>
                                <a:prstGeom prst="rect">
                                  <a:avLst/>
                                </a:prstGeom>
                                <a:pattFill prst="ltUpDiag">
                                  <a:fgClr>
                                    <a:srgbClr val="000000"/>
                                  </a:fgClr>
                                  <a:bgClr>
                                    <a:srgbClr val="FFFFFF"/>
                                  </a:bgClr>
                                </a:pattFill>
                                <a:ln w="9525">
                                  <a:noFill/>
                                  <a:miter lim="800000"/>
                                  <a:headEnd/>
                                  <a:tailEnd/>
                                </a:ln>
                                <a:effectLst/>
                              </wps:spPr>
                              <wps:txbx>
                                <w:txbxContent>
                                  <w:p w14:paraId="1014D836"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3" name="Straight Connector 63"/>
                              <wps:cNvCnPr/>
                              <wps:spPr>
                                <a:xfrm>
                                  <a:off x="1152524" y="-10896"/>
                                  <a:ext cx="0" cy="2106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 name="Rectangle 47"/>
                            <wps:cNvSpPr/>
                            <wps:spPr>
                              <a:xfrm>
                                <a:off x="330705" y="523585"/>
                                <a:ext cx="1079309" cy="47625"/>
                              </a:xfrm>
                              <a:prstGeom prst="rect">
                                <a:avLst/>
                              </a:prstGeom>
                              <a:solidFill>
                                <a:schemeClr val="bg1">
                                  <a:lumMod val="65000"/>
                                </a:schemeClr>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 name="Straight Arrow Connector 50"/>
                          <wps:cNvCnPr/>
                          <wps:spPr>
                            <a:xfrm flipV="1">
                              <a:off x="2941998" y="236219"/>
                              <a:ext cx="353688" cy="2"/>
                            </a:xfrm>
                            <a:prstGeom prst="straightConnector1">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4" name="Straight Arrow Connector 64"/>
                          <wps:cNvCnPr/>
                          <wps:spPr>
                            <a:xfrm flipV="1">
                              <a:off x="2209809" y="236182"/>
                              <a:ext cx="741722" cy="2"/>
                            </a:xfrm>
                            <a:prstGeom prst="straightConnector1">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2" name="Text Box 52"/>
                        <wps:cNvSpPr txBox="1"/>
                        <wps:spPr>
                          <a:xfrm>
                            <a:off x="628650" y="0"/>
                            <a:ext cx="465466" cy="343018"/>
                          </a:xfrm>
                          <a:prstGeom prst="rect">
                            <a:avLst/>
                          </a:prstGeom>
                          <a:noFill/>
                          <a:ln w="6350">
                            <a:noFill/>
                          </a:ln>
                        </wps:spPr>
                        <wps:txbx>
                          <w:txbxContent>
                            <w:p w14:paraId="530663F8" w14:textId="0D574A83" w:rsidR="005A5B97" w:rsidRPr="00302B89" w:rsidRDefault="005A5B97">
                              <w:pPr>
                                <w:ind w:left="0"/>
                                <w:rPr>
                                  <w:rFonts w:ascii="Times New Roman" w:hAnsi="Times New Roman" w:cs="Times New Roman"/>
                                </w:rPr>
                              </w:pPr>
                              <w:r w:rsidRPr="00302B89">
                                <w:rPr>
                                  <w:rFonts w:ascii="Times New Roman" w:hAnsi="Times New Roman" w:cs="Times New Roman"/>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084607" y="89"/>
                            <a:ext cx="465466" cy="343018"/>
                          </a:xfrm>
                          <a:prstGeom prst="rect">
                            <a:avLst/>
                          </a:prstGeom>
                          <a:noFill/>
                          <a:ln w="6350">
                            <a:noFill/>
                          </a:ln>
                        </wps:spPr>
                        <wps:txbx>
                          <w:txbxContent>
                            <w:p w14:paraId="58CB6563" w14:textId="144B3DED" w:rsidR="005A5B97" w:rsidRPr="00302B89" w:rsidRDefault="005A5B97">
                              <w:pPr>
                                <w:ind w:left="0"/>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53" o:spid="_x0000_s1026" style="position:absolute;left:0;text-align:left;margin-left:372.3pt;margin-top:11.1pt;width:122.05pt;height:62.2pt;z-index:251685888;mso-width-relative:margin" coordsize="15500,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sRC+QYAAPYjAAAOAAAAZHJzL2Uyb0RvYy54bWzsWutv2zYQ/z5g/wOh7631fhh1iixpugFZ WzTt+pnWwxYmiRrFxM7++t2RFKXITuOkqFcUyQdFEsnj3fEevzv51ettXZGbnHclaxaW89K2SN6k LCub1cL6/OniRWyRTtAmoxVr8oV1m3fW65Nff3m1aee5y9asynJOgEjTzTftwloL0c5nsy5d5zXt XrI2b2CwYLymAh75apZxugHqdTVzbTucbRjPWs7SvOvg7bkatE4k/aLIU/G+KLpckGphAW9CXrm8 LvE6O3lF5ytO23WZajboE7ioadnApobUORWUXPNyh1Rdppx1rBAvU1bPWFGUaS5lAGkceyLNW86u WynLar5ZtUZNoNqJnp5MNn1384GTMltYgWeRhtZwRnJbAs+gnE27msOct7y9aj9w/WKlnlDebcFr /A+SkK1U661Ra74VJIWXThDYdgTkUxiLEtvxQ6X3dA2Hs7MsXb/5+sJZv+0MuTPMmAfDdS+ZM5HM ebJkjuN7trYaI57vxlEAxoXihVEQ74jnxGGYwDICE4CCnUjV0vlIUqQRhyMaEfL4WEn9iaTw/Pgz vI/bQV47Bi1MeUVx9HG+ADZAVDfxRrowh+o7tu0E/fI4VPp8tKgTc/WfYq57GDVS2kngRTtsjqQM wzDypaAvHDtOjE0bQfdTuFdQCIDd4OPdt/n41Zq2uQwdHfqv9gQf+FU+/hEiI21WVU7wXZZ3KQTF y3K1FuS63VCekaykK9bQSlmQpIIhAJ29ay9Z+ndHGna2BiL5Kedss85pBkxLiwPHHC3Ahw6WkuXm T5ZBgKHXgsloidGDFFXZ/o4LR3Fk0K2bBC4cA5gxne89Gz+IXal7o1g6b3kn3uasJnizsDgIK6nT m8tOKL/qpyDdlgpxUVaVnl6Jz+05SC+XFKuzikuh+WoJt+SGYiqRf9pFzZTl3rkX8k/P1VOA135T pF01ZLOwQNJA7tkw5EaKXJcC8mNV1gsrNnvSOSr7TZPJKYKWlboHqlUjFSUzn5a1Vz+GxW4utsst LMPbJctu4VQge4OO1oz/a5ENZMKF1f1zTXlukeqPBk40cXwfU6d88IPIhQc+HlmOR5rr+oyBhiAE 0CYFqgtL9LdnQmVeSH0g/WVz1ab9ueNxfNp+obzVhyDgsN+x3ozpfHJ0ai7K2rBTMKeilOc6iAXB Ex/ApZSw39+3IFYo37oSnEpPOmNNA6bHOPGlBSND4Ixnjc6kyi1QCOMIf/UK0Qk1CgHlqGgKt2Af 8sgHR4hCD17K1KM8r8+NO05QlQ0GhB1Nop/ga2U5HavKDK0PX0kUlhujF9t+i9EsbXNS2ejkStud uK1yRfVjXgC+QBggd5/QpGmaN6KnWzUwG5cVwIFZaD+8UM/Hpbm0/ccsNivkzqwRZnFdNozv231Q RaHma3PTcg9mCMd1ZDsMkq/YIQxq57/fDlEL2vocB0KSq5KcG4W2I5cPgViDAC9yPf8uYHk2P2X0 B9juz2V+IdjEFGLgux8OYgBmi8IEYici1RjSmn83tgaB2wNyL3aSWKL+Z4xxKMaQNaWM60MwfIYa 0NJ4VKne4x+NHDSMD03tswdqwOBTQ/y4jukhhg7xrmOHTp+m+6K/x9A9bn5GGAYr3cU1RwvxgDV0 R+RYqDfaDfcKCmiTNW2ju2B3BDI8z45sFYcD1wviXYybeDaAGmyv+ACC5fjTA/EIu+4g3OVKgdTq uoZKVZV6ITSv+thvwKtszdyhpEo4z4FaFWW7M2aWKYoDeBzNOhxHu/sAaW9vcu81zXK1FfK+n/n9 UPsAjH5sqF2Z6uABqE04U+3drk0vSqgnL2knPlAO/VwIYljlvodLUTEotZm+swjWvfvef7eqGLg7 wwIZeOKi6m8Lzuov0Mo+xVochvraORW8f+irZ2iGp/npqZx27Er66PEF+6qTqlp2m8hQW8OUBxOe bDJNa2s38Z0kgQ8UiAC90J1WN17ghTEMY+BxcY/7g06nS37DlXKkSdPiG0ttVVOd026tnFtGDwVa dT+IiNsW+muCl7K3B/0caObU0MjJ4eMM3IAMdK77RQfMPTwmHRA39gecA+qjYwecITw/EHDQIjDL Ha/HFJr+rQF+U2+AKU/0BteGIgfyrPIGJ5YmP9T6ke9ErvvsDfLInztdX+90HT9PgGWqPPEJK5ff 2JYE0oBHMJSILbzHRqT2EHWKQ8dUd71CKPwx74AjyNQy+IAfBn6ov9J58A3MiZHU/WnhoQ8Po0a/ wo+hBxtjkDYj+2MwdvFlhW1k1M38nxED7Xw/+D8RkA745lv8d/lOF5qqylgzvBriOhZVh1oz9Ln8 0AaCYM7xpH/749mzaV482/Nxvo3JSA0/LpFhTP8QBn+9Mn6WOGf4uc7JfwAAAP//AwBQSwMEFAAG AAgAAAAhAOwphYfhAAAACgEAAA8AAABkcnMvZG93bnJldi54bWxMj0FPg0AQhe8m/ofNmHizC4gU kaVpGvXUNLE1Md6mMAVSdpewW6D/3vGkx8n78t43+WrWnRhpcK01CsJFAIJMaavW1Ao+D28PKQjn 0VTYWUMKruRgVdze5JhVdjIfNO59LbjEuAwVNN73mZSubEijW9ieDGcnO2j0fA61rAacuFx3MgqC RGpsDS802NOmofK8v2gF7xNO68fwddyeT5vr9+Fp97UNSan7u3n9AsLT7P9g+NVndSjY6WgvpnKi U7CM44RRBVEUgWDgOU2XII5MxkkCssjl/xeKHwAAAP//AwBQSwECLQAUAAYACAAAACEAtoM4kv4A AADhAQAAEwAAAAAAAAAAAAAAAAAAAAAAW0NvbnRlbnRfVHlwZXNdLnhtbFBLAQItABQABgAIAAAA IQA4/SH/1gAAAJQBAAALAAAAAAAAAAAAAAAAAC8BAABfcmVscy8ucmVsc1BLAQItABQABgAIAAAA IQD5gsRC+QYAAPYjAAAOAAAAAAAAAAAAAAAAAC4CAABkcnMvZTJvRG9jLnhtbFBLAQItABQABgAI AAAAIQDsKYWH4QAAAAoBAAAPAAAAAAAAAAAAAAAAAFMJAABkcnMvZG93bnJldi54bWxQSwUGAAAA AAQABADzAAAAYQoAAAAA ">
                <v:group id="Group 51" o:spid="_x0000_s1027" style="position:absolute;top:1143;width:14287;height:6758" coordorigin="18669,1140" coordsize="14287,67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41" o:spid="_x0000_s1028" style="position:absolute;left:18669;top:1140;width:14084;height:6759" coordorigin=",2938" coordsize="14100,67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43" o:spid="_x0000_s1029" style="position:absolute;top:2938;width:10953;height:6786" coordorigin="666,-108" coordsize="10953,67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rect id="Rectangle 44" o:spid="_x0000_s1030" alt="Light upward diagonal" style="position:absolute;left:666;top:2952;width:10954;height:45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1f0sMA AADbAAAADwAAAGRycy9kb3ducmV2LnhtbESPQWvCQBSE70L/w/IK3nRjDUWiq9iC4kEIVfH8yD6T YPZturvG+O+7BcHjMDPfMItVbxrRkfO1ZQWTcQKCuLC65lLB6bgZzUD4gKyxsUwKHuRhtXwbLDDT 9s4/1B1CKSKEfYYKqhDaTEpfVGTQj21LHL2LdQZDlK6U2uE9wk0jP5LkUxqsOS5U2NJ3RcX1cDOR kubd9PH7le/P25vLi3133pQXpYbv/XoOIlAfXuFne6cVpCn8f4k/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aK1f0sMAAADbAAAADwAAAAAAAAAAAAAAAACYAgAAZHJzL2Rv d25yZXYueG1sUEsFBgAAAAAEAAQA9QAAAIgDAAAAAA== " fillcolor="black" stroked="f">
                        <v:fill r:id="rId9" o:title="" type="pattern"/>
                        <v:textbox>
                          <w:txbxContent>
                            <w:p w14:paraId="4519FD93" w14:textId="77777777" w:rsidR="005A5B97" w:rsidRDefault="005A5B97" w:rsidP="00E72977">
                              <w:pPr>
                                <w:rPr>
                                  <w:rFonts w:eastAsia="Times New Roman"/>
                                </w:rPr>
                              </w:pPr>
                            </w:p>
                          </w:txbxContent>
                        </v:textbox>
                      </v:rect>
                      <v:line id="Straight Connector 45" o:spid="_x0000_s1031" style="position:absolute;flip:y;visibility:visible;mso-wrap-style:square" from="762,2762" to="11525,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XpVcQAAADbAAAADwAAAGRycy9kb3ducmV2LnhtbESPT2sCMRTE74LfITzBm2ZbWpGtWSkL th56qS3i8bF57p8mL0sSdfXTN4WCx2FmfsOs1oM14kw+tI4VPMwzEMSV0y3XCr6/NrMliBCRNRrH pOBKAdbFeLTCXLsLf9J5F2uRIBxyVNDE2OdShqohi2HueuLkHZ23GJP0tdQeLwlujXzMsoW02HJa aLCnsqHqZ3eyCkqzPwzvb57jvrsdTx+0KTtjlJpOhtcXEJGGeA//t7dawdMz/H1JP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ZelVxAAAANsAAAAPAAAAAAAAAAAA AAAAAKECAABkcnMvZG93bnJldi54bWxQSwUGAAAAAAQABAD5AAAAkgMAAAAA " strokecolor="black [3213]" strokeweight=".5pt">
                        <v:stroke joinstyle="miter"/>
                      </v:line>
                      <v:line id="Straight Connector 59" o:spid="_x0000_s1032" style="position:absolute;visibility:visible;mso-wrap-style:square" from="11525,2760" to="11525,6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8LGMQAAADbAAAADwAAAGRycy9kb3ducmV2LnhtbESPQWsCMRSE7wX/Q3iCt5q1YOlujSKC IPYgrgo9Pjavm6Wbl+wm1e2/NwWhx2FmvmEWq8G24kp9aBwrmE0zEMSV0w3XCs6n7fMbiBCRNbaO ScEvBVgtR08LLLS78ZGuZaxFgnAoUIGJ0RdShsqQxTB1njh5X663GJPsa6l7vCW4beVLlr1Kiw2n BYOeNoaq7/LHKuj2Vfkxr2cXv/Mbc+gw7z7zXKnJeFi/g4g0xP/wo73TCuY5/H1JP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XwsYxAAAANsAAAAPAAAAAAAAAAAA AAAAAKECAABkcnMvZG93bnJldi54bWxQSwUGAAAAAAQABAD5AAAAkgMAAAAA " strokecolor="black [3213]" strokeweight=".5pt">
                        <v:stroke joinstyle="miter"/>
                      </v:line>
                      <v:rect id="Rectangle 60" o:spid="_x0000_s1033" alt="Light upward diagonal" style="position:absolute;left:10876;top:2857;width:553;height:382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MFscQA AADbAAAADwAAAGRycy9kb3ducmV2LnhtbESPTWvCQBCG70L/wzKF3nTTD0RSV7GCxYMQqsXzkB2T YHY27q4x/nvnUOhxeOd9Zp75cnCt6inExrOB10kGirj0tuHKwO9hM56BignZYuuZDNwpwnLxNJpj bv2Nf6jfp0oJhGOOBuqUulzrWNbkME58RyzZyQeHScZQaRvwJnDX6rcsm2qHDcuFGjta11Se91cn lI+if79fvord8fsainLXHzfVyZiX52H1CSrRkP6X/9pba2Aq34uLeIBePAAAAP//AwBQSwECLQAU AAYACAAAACEA8PeKu/0AAADiAQAAEwAAAAAAAAAAAAAAAAAAAAAAW0NvbnRlbnRfVHlwZXNdLnht bFBLAQItABQABgAIAAAAIQAx3V9h0gAAAI8BAAALAAAAAAAAAAAAAAAAAC4BAABfcmVscy8ucmVs c1BLAQItABQABgAIAAAAIQAzLwWeQQAAADkAAAAQAAAAAAAAAAAAAAAAACkCAABkcnMvc2hhcGV4 bWwueG1sUEsBAi0AFAAGAAgAAAAhAFwjBbHEAAAA2wAAAA8AAAAAAAAAAAAAAAAAmAIAAGRycy9k b3ducmV2LnhtbFBLBQYAAAAABAAEAPUAAACJAwAAAAA= " fillcolor="black" stroked="f">
                        <v:fill r:id="rId9" o:title="" type="pattern"/>
                        <v:textbox>
                          <w:txbxContent>
                            <w:p w14:paraId="1014D836" w14:textId="77777777" w:rsidR="005A5B97" w:rsidRDefault="005A5B97" w:rsidP="00E72977">
                              <w:pPr>
                                <w:rPr>
                                  <w:rFonts w:eastAsia="Times New Roman"/>
                                </w:rPr>
                              </w:pPr>
                            </w:p>
                          </w:txbxContent>
                        </v:textbox>
                      </v:rect>
                      <v:line id="Straight Connector 63" o:spid="_x0000_s1034" style="position:absolute;visibility:visible;mso-wrap-style:square" from="11525,-108" to="11525,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v2T8QAAADbAAAADwAAAGRycy9kb3ducmV2LnhtbESPQWsCMRSE7wX/Q3gFbzWrRelujSKC IPYgXVvo8bF53SzdvGQ3qW7/vREKHoeZ+YZZrgfbijP1oXGsYDrJQBBXTjdcK/g47Z5eQISIrLF1 TAr+KMB6NXpYYqHdhd/pXMZaJAiHAhWYGH0hZagMWQwT54mT9+16izHJvpa6x0uC21bOsmwhLTac Fgx62hqqfspfq6A7VOXbvJ5++r3fmmOHefeV50qNH4fNK4hIQ7yH/9t7rWDxDLcv6Q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2/ZPxAAAANsAAAAPAAAAAAAAAAAA AAAAAKECAABkcnMvZG93bnJldi54bWxQSwUGAAAAAAQABAD5AAAAkgMAAAAA " strokecolor="black [3213]" strokeweight=".5pt">
                        <v:stroke joinstyle="miter"/>
                      </v:line>
                    </v:group>
                    <v:rect id="Rectangle 47" o:spid="_x0000_s1035" style="position:absolute;left:3307;top:5235;width:10793;height: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uyEMUA AADbAAAADwAAAGRycy9kb3ducmV2LnhtbESPQWvCQBSE70L/w/IKvelGsaZEN6EKgod6MA0Ub4/s a5I2+zZkt0n8926h0OMwM98wu2wyrRiod41lBctFBIK4tLrhSkHxfpy/gHAeWWNrmRTcyEGWPsx2 mGg78oWG3FciQNglqKD2vkukdGVNBt3CdsTB+7S9QR9kX0nd4xjgppWrKNpIgw2HhRo7OtRUfuc/ RsF5vb+dDs/Nsr0W+dtXzGz5+KHU0+P0ugXhafL/4b/2SStYx/D7JfwAmd4BAAD//wMAUEsBAi0A FAAGAAgAAAAhAPD3irv9AAAA4gEAABMAAAAAAAAAAAAAAAAAAAAAAFtDb250ZW50X1R5cGVzXS54 bWxQSwECLQAUAAYACAAAACEAMd1fYdIAAACPAQAACwAAAAAAAAAAAAAAAAAuAQAAX3JlbHMvLnJl bHNQSwECLQAUAAYACAAAACEAMy8FnkEAAAA5AAAAEAAAAAAAAAAAAAAAAAApAgAAZHJzL3NoYXBl eG1sLnhtbFBLAQItABQABgAIAAAAIQAO+7IQxQAAANsAAAAPAAAAAAAAAAAAAAAAAJgCAABkcnMv ZG93bnJldi54bWxQSwUGAAAAAAQABAD1AAAAigMAAAAA " fillcolor="#a5a5a5 [2092]" strokecolor="black [3213]" strokeweight=".25pt"/>
                  </v:group>
                  <v:shapetype id="_x0000_t32" coordsize="21600,21600" o:spt="32" o:oned="t" path="m,l21600,21600e" filled="f">
                    <v:path arrowok="t" fillok="f" o:connecttype="none"/>
                    <o:lock v:ext="edit" shapetype="t"/>
                  </v:shapetype>
                  <v:shape id="Straight Arrow Connector 50" o:spid="_x0000_s1036" type="#_x0000_t32" style="position:absolute;left:29419;top:2362;width:3537;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fw6rsAAADbAAAADwAAAGRycy9kb3ducmV2LnhtbERPSwrCMBDdC94hjOBOU79INYooglu1 4HZMxrbYTEoTtd7eLASXj/dfbVpbiRc1vnSsYDRMQBBrZ0rOFWSXw2ABwgdkg5VjUvAhD5t1t7PC 1Lg3n+h1DrmIIexTVFCEUKdSel2QRT90NXHk7q6xGCJscmkafMdwW8lxksylxZJjQ4E17QrSj/PT Krgl/DDz/ehS1pleTOVET65Xr1S/126XIAK14S/+uY9GwSyuj1/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5x/DquwAAANsAAAAPAAAAAAAAAAAAAAAAAKECAABk cnMvZG93bnJldi54bWxQSwUGAAAAAAQABAD5AAAAiQMAAAAA " strokecolor="black [3213]" strokeweight=".5pt">
                    <v:stroke startarrow="block" startarrowwidth="narrow" startarrowlength="short" endarrow="block" endarrowwidth="narrow" endarrowlength="short" joinstyle="miter"/>
                  </v:shape>
                  <v:shape id="Straight Arrow Connector 64" o:spid="_x0000_s1037" type="#_x0000_t32" style="position:absolute;left:22098;top:2361;width:7417;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A8VL4AAADbAAAADwAAAGRycy9kb3ducmV2LnhtbESPSwvCMBCE74L/IazgTVMfFKlGEUXw 6gO8rsnaFptNaaLWf28EweMwM98wi1VrK/GkxpeOFYyGCQhi7UzJuYLzaTeYgfAB2WDlmBS8ycNq 2e0sMDPuxQd6HkMuIoR9hgqKEOpMSq8LsuiHriaO3s01FkOUTS5Ng68It5UcJ0kqLZYcFwqsaVOQ vh8fVsE14btJt6NTWZ/1bConenK5eKX6vXY9BxGoDf/wr703CtIpfL/EHyC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IkDxUvgAAANsAAAAPAAAAAAAAAAAAAAAAAKEC AABkcnMvZG93bnJldi54bWxQSwUGAAAAAAQABAD5AAAAjAMAAAAA " strokecolor="black [3213]" strokeweight=".5pt">
                    <v:stroke startarrow="block" startarrowwidth="narrow" startarrowlength="short" endarrow="block" endarrowwidth="narrow" endarrowlength="short" joinstyle="miter"/>
                  </v:shape>
                </v:group>
                <v:shapetype id="_x0000_t202" coordsize="21600,21600" o:spt="202" path="m,l,21600r21600,l21600,xe">
                  <v:stroke joinstyle="miter"/>
                  <v:path gradientshapeok="t" o:connecttype="rect"/>
                </v:shapetype>
                <v:shape id="Text Box 52" o:spid="_x0000_s1038" type="#_x0000_t202" style="position:absolute;left:6286;width:4655;height:3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Yo8UA AADbAAAADwAAAGRycy9kb3ducmV2LnhtbESPQWvCQBSE70L/w/IK3szGgCJpVpGAtEh70Hrp7TX7 TILZt2l2m6T99a4geBxm5hsm24ymET11rrasYB7FIIgLq2suFZw+d7MVCOeRNTaWScEfOdisnyYZ ptoOfKD+6EsRIOxSVFB536ZSuqIigy6yLXHwzrYz6IPsSqk7HALcNDKJ46U0WHNYqLClvKLicvw1 Cvb57gMP34lZ/Tf56/t52/6cvhZKTZ/H7QsIT6N/hO/tN61gk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 filled="f" stroked="f" strokeweight=".5pt">
                  <v:textbox>
                    <w:txbxContent>
                      <w:p w14:paraId="530663F8" w14:textId="0D574A83" w:rsidR="005A5B97" w:rsidRPr="00302B89" w:rsidRDefault="005A5B97">
                        <w:pPr>
                          <w:ind w:left="0"/>
                          <w:rPr>
                            <w:rFonts w:ascii="Times New Roman" w:hAnsi="Times New Roman" w:cs="Times New Roman"/>
                          </w:rPr>
                        </w:pPr>
                        <w:r w:rsidRPr="00302B89">
                          <w:rPr>
                            <w:rFonts w:ascii="Times New Roman" w:hAnsi="Times New Roman" w:cs="Times New Roman"/>
                          </w:rPr>
                          <w:t>L</w:t>
                        </w:r>
                      </w:p>
                    </w:txbxContent>
                  </v:textbox>
                </v:shape>
                <v:shape id="Text Box 67" o:spid="_x0000_s1039" type="#_x0000_t202" style="position:absolute;left:10846;width:4654;height:3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xhsUA AADbAAAADwAAAGRycy9kb3ducmV2LnhtbESPQWvCQBSE74X+h+UJvdWNQqNEVwkBaSn2oPXi7Zl9 JsHs2zS7TaK/3i0IPQ4z8w2zXA+mFh21rrKsYDKOQBDnVldcKDh8b17nIJxH1lhbJgVXcrBePT8t MdG25x11e1+IAGGXoILS+yaR0uUlGXRj2xAH72xbgz7ItpC6xT7ATS2nURRLgxWHhRIbykrKL/tf o+Az23zh7jQ181udvW/PafNzOL4p9TIa0gUIT4P/Dz/aH1pBPI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PGGxQAAANsAAAAPAAAAAAAAAAAAAAAAAJgCAABkcnMv ZG93bnJldi54bWxQSwUGAAAAAAQABAD1AAAAigMAAAAA " filled="f" stroked="f" strokeweight=".5pt">
                  <v:textbox>
                    <w:txbxContent>
                      <w:p w14:paraId="58CB6563" w14:textId="144B3DED" w:rsidR="005A5B97" w:rsidRPr="00302B89" w:rsidRDefault="005A5B97">
                        <w:pPr>
                          <w:ind w:left="0"/>
                          <w:rPr>
                            <w:rFonts w:ascii="Times New Roman" w:hAnsi="Times New Roman" w:cs="Times New Roman"/>
                          </w:rPr>
                        </w:pPr>
                        <w:r>
                          <w:rPr>
                            <w:rFonts w:ascii="Times New Roman" w:hAnsi="Times New Roman" w:cs="Times New Roman"/>
                          </w:rPr>
                          <w:t>x</w:t>
                        </w:r>
                      </w:p>
                    </w:txbxContent>
                  </v:textbox>
                </v:shape>
                <w10:wrap type="square"/>
              </v:group>
            </w:pict>
          </mc:Fallback>
        </mc:AlternateContent>
      </w:r>
      <w:r w:rsidR="004E3DD3" w:rsidRPr="00533D88">
        <w:rPr>
          <w:rFonts w:ascii="Times New Roman" w:eastAsia="Times New Roman" w:hAnsi="Times New Roman" w:cs="Times New Roman"/>
          <w:color w:val="000000"/>
          <w:sz w:val="24"/>
          <w:szCs w:val="24"/>
        </w:rPr>
        <w:t xml:space="preserve">Một chiếc thước đồng chất, tiết diện đều, dài L. Đặt thước lên bàn, một đầu sát mép bàn </w:t>
      </w:r>
      <w:r w:rsidR="0068206A">
        <w:rPr>
          <w:rFonts w:ascii="Times New Roman" w:eastAsia="Times New Roman" w:hAnsi="Times New Roman" w:cs="Times New Roman"/>
          <w:color w:val="000000"/>
          <w:sz w:val="24"/>
          <w:szCs w:val="24"/>
        </w:rPr>
        <w:t>.</w:t>
      </w:r>
      <w:r w:rsidR="004E3DD3" w:rsidRPr="00533D88">
        <w:rPr>
          <w:rFonts w:ascii="Times New Roman" w:eastAsia="Times New Roman" w:hAnsi="Times New Roman" w:cs="Times New Roman"/>
          <w:color w:val="000000"/>
          <w:sz w:val="24"/>
          <w:szCs w:val="24"/>
        </w:rPr>
        <w:t>Sau đó đẩy nhẹ thước cho nhô dần ra khỏi bàn. Gọi x là độ dài phần thước nhô ra. Khi thước bắt đầu rơi khỏi bàn thì x bằng</w:t>
      </w:r>
    </w:p>
    <w:p w14:paraId="2C750F03" w14:textId="1E42E6C1"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rPr>
        <w:t xml:space="preserve">A. </w:t>
      </w:r>
      <w:r w:rsidRPr="00533D88">
        <w:rPr>
          <w:rFonts w:ascii="Times New Roman" w:eastAsia="Times New Roman" w:hAnsi="Times New Roman" w:cs="Times New Roman"/>
          <w:color w:val="000000"/>
          <w:sz w:val="24"/>
          <w:szCs w:val="24"/>
        </w:rPr>
        <w:t>L/8.</w:t>
      </w:r>
      <w:r w:rsidRPr="00533D88">
        <w:rPr>
          <w:rFonts w:ascii="Times New Roman" w:eastAsia="Times New Roman" w:hAnsi="Times New Roman" w:cs="Times New Roman"/>
          <w:b/>
          <w:color w:val="0000FF"/>
          <w:sz w:val="24"/>
          <w:szCs w:val="24"/>
        </w:rPr>
        <w:tab/>
        <w:t>B.</w:t>
      </w:r>
      <w:r w:rsidRPr="00533D88">
        <w:rPr>
          <w:rFonts w:ascii="Times New Roman" w:eastAsia="Times New Roman" w:hAnsi="Times New Roman" w:cs="Times New Roman"/>
          <w:color w:val="000000"/>
          <w:sz w:val="24"/>
          <w:szCs w:val="24"/>
        </w:rPr>
        <w:t xml:space="preserve">L/4. </w:t>
      </w:r>
      <w:r w:rsidRPr="00533D88">
        <w:rPr>
          <w:rFonts w:ascii="Times New Roman" w:eastAsia="Times New Roman" w:hAnsi="Times New Roman" w:cs="Times New Roman"/>
          <w:b/>
          <w:color w:val="0000FF"/>
          <w:sz w:val="24"/>
          <w:szCs w:val="24"/>
        </w:rPr>
        <w:tab/>
      </w:r>
    </w:p>
    <w:p w14:paraId="21CDC33A" w14:textId="61F5379C"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sidRPr="008B3F2E">
        <w:rPr>
          <w:rFonts w:ascii="Times New Roman" w:eastAsia="Times New Roman" w:hAnsi="Times New Roman" w:cs="Times New Roman"/>
          <w:b/>
          <w:color w:val="0000FF"/>
          <w:sz w:val="24"/>
          <w:szCs w:val="24"/>
        </w:rPr>
        <w:t>C.</w:t>
      </w:r>
      <w:r w:rsidR="008B3F2E">
        <w:rPr>
          <w:rFonts w:ascii="Times New Roman" w:eastAsia="Times New Roman" w:hAnsi="Times New Roman" w:cs="Times New Roman"/>
          <w:b/>
          <w:color w:val="FF0000"/>
          <w:sz w:val="24"/>
          <w:szCs w:val="24"/>
        </w:rPr>
        <w:t xml:space="preserve"> </w:t>
      </w:r>
      <w:r w:rsidRPr="008B3F2E">
        <w:rPr>
          <w:rFonts w:ascii="Times New Roman" w:eastAsia="Times New Roman" w:hAnsi="Times New Roman" w:cs="Times New Roman"/>
          <w:color w:val="000000" w:themeColor="text1"/>
          <w:sz w:val="24"/>
          <w:szCs w:val="24"/>
        </w:rPr>
        <w:t xml:space="preserve">L/2. </w:t>
      </w:r>
      <w:r w:rsidRPr="00533D88">
        <w:rPr>
          <w:rFonts w:ascii="Times New Roman" w:eastAsia="Times New Roman" w:hAnsi="Times New Roman" w:cs="Times New Roman"/>
          <w:b/>
          <w:color w:val="0000FF"/>
          <w:sz w:val="24"/>
          <w:szCs w:val="24"/>
        </w:rPr>
        <w:tab/>
        <w:t>D.</w:t>
      </w:r>
      <w:r w:rsidRPr="00533D88">
        <w:rPr>
          <w:rFonts w:ascii="Times New Roman" w:eastAsia="Times New Roman" w:hAnsi="Times New Roman" w:cs="Times New Roman"/>
          <w:color w:val="000000"/>
          <w:sz w:val="24"/>
          <w:szCs w:val="24"/>
        </w:rPr>
        <w:t>3L/4.</w:t>
      </w:r>
    </w:p>
    <w:p w14:paraId="6DC75971" w14:textId="422EF5B5" w:rsidR="004E3DD3" w:rsidRPr="00533D88" w:rsidRDefault="00E72977" w:rsidP="008B3F2E">
      <w:pPr>
        <w:pStyle w:val="ListParagraph"/>
        <w:numPr>
          <w:ilvl w:val="0"/>
          <w:numId w:val="22"/>
        </w:numPr>
        <w:spacing w:before="120" w:line="360" w:lineRule="auto"/>
        <w:ind w:right="0"/>
        <w:jc w:val="left"/>
        <w:rPr>
          <w:rFonts w:ascii="Times New Roman" w:eastAsia="Times New Roman" w:hAnsi="Times New Roman" w:cs="Times New Roman"/>
          <w:b/>
          <w:color w:val="0000FF"/>
          <w:sz w:val="24"/>
          <w:szCs w:val="24"/>
        </w:rPr>
      </w:pPr>
      <w:r>
        <w:rPr>
          <w:rFonts w:ascii="Times New Roman" w:eastAsia="Times New Roman" w:hAnsi="Times New Roman" w:cs="Times New Roman"/>
          <w:b/>
          <w:noProof/>
          <w:color w:val="0000FF"/>
          <w:sz w:val="24"/>
          <w:szCs w:val="24"/>
        </w:rPr>
        <mc:AlternateContent>
          <mc:Choice Requires="wpg">
            <w:drawing>
              <wp:anchor distT="0" distB="0" distL="114300" distR="114300" simplePos="0" relativeHeight="251676672" behindDoc="0" locked="0" layoutInCell="1" allowOverlap="1" wp14:anchorId="3851E4DE" wp14:editId="34929FE9">
                <wp:simplePos x="0" y="0"/>
                <wp:positionH relativeFrom="column">
                  <wp:posOffset>5166360</wp:posOffset>
                </wp:positionH>
                <wp:positionV relativeFrom="paragraph">
                  <wp:posOffset>70485</wp:posOffset>
                </wp:positionV>
                <wp:extent cx="1095375" cy="619125"/>
                <wp:effectExtent l="0" t="57150" r="28575" b="0"/>
                <wp:wrapSquare wrapText="bothSides"/>
                <wp:docPr id="36" name="Group 36"/>
                <wp:cNvGraphicFramePr/>
                <a:graphic xmlns:a="http://schemas.openxmlformats.org/drawingml/2006/main">
                  <a:graphicData uri="http://schemas.microsoft.com/office/word/2010/wordprocessingGroup">
                    <wpg:wgp>
                      <wpg:cNvGrpSpPr/>
                      <wpg:grpSpPr>
                        <a:xfrm>
                          <a:off x="0" y="0"/>
                          <a:ext cx="1095375" cy="619125"/>
                          <a:chOff x="0" y="0"/>
                          <a:chExt cx="1095375" cy="619125"/>
                        </a:xfrm>
                      </wpg:grpSpPr>
                      <wpg:grpSp>
                        <wpg:cNvPr id="32" name="Group 32"/>
                        <wpg:cNvGrpSpPr/>
                        <wpg:grpSpPr>
                          <a:xfrm>
                            <a:off x="0" y="0"/>
                            <a:ext cx="1095375" cy="552450"/>
                            <a:chOff x="0" y="0"/>
                            <a:chExt cx="1095375" cy="552450"/>
                          </a:xfrm>
                        </wpg:grpSpPr>
                        <wpg:grpSp>
                          <wpg:cNvPr id="30" name="Group 30"/>
                          <wpg:cNvGrpSpPr/>
                          <wpg:grpSpPr>
                            <a:xfrm>
                              <a:off x="0" y="0"/>
                              <a:ext cx="1095375" cy="505569"/>
                              <a:chOff x="0" y="151598"/>
                              <a:chExt cx="1095375" cy="505569"/>
                            </a:xfrm>
                          </wpg:grpSpPr>
                          <wpg:grpSp>
                            <wpg:cNvPr id="28" name="Group 28"/>
                            <wpg:cNvGrpSpPr/>
                            <wpg:grpSpPr>
                              <a:xfrm>
                                <a:off x="0" y="180975"/>
                                <a:ext cx="1095375" cy="476192"/>
                                <a:chOff x="66675" y="-123767"/>
                                <a:chExt cx="1095375" cy="476192"/>
                              </a:xfrm>
                            </wpg:grpSpPr>
                            <wps:wsp>
                              <wps:cNvPr id="20" name="Rectangle 20" descr="Light upward diagonal"/>
                              <wps:cNvSpPr>
                                <a:spLocks noChangeArrowheads="1"/>
                              </wps:cNvSpPr>
                              <wps:spPr bwMode="auto">
                                <a:xfrm flipH="1">
                                  <a:off x="66675" y="295275"/>
                                  <a:ext cx="1095375" cy="57150"/>
                                </a:xfrm>
                                <a:prstGeom prst="rect">
                                  <a:avLst/>
                                </a:prstGeom>
                                <a:pattFill prst="ltUpDiag">
                                  <a:fgClr>
                                    <a:srgbClr val="000000"/>
                                  </a:fgClr>
                                  <a:bgClr>
                                    <a:srgbClr val="FFFFFF"/>
                                  </a:bgClr>
                                </a:pattFill>
                                <a:ln w="9525">
                                  <a:noFill/>
                                  <a:miter lim="800000"/>
                                  <a:headEnd/>
                                  <a:tailEnd/>
                                </a:ln>
                                <a:effectLst/>
                              </wps:spPr>
                              <wps:txbx>
                                <w:txbxContent>
                                  <w:p w14:paraId="418D7389"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1" name="Straight Connector 21"/>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76200" y="-123767"/>
                                  <a:ext cx="1076325" cy="3995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 name="Rectangle 29"/>
                            <wps:cNvSpPr/>
                            <wps:spPr>
                              <a:xfrm rot="1236530">
                                <a:off x="425641" y="151598"/>
                                <a:ext cx="208966" cy="220631"/>
                              </a:xfrm>
                              <a:prstGeom prst="rect">
                                <a:avLst/>
                              </a:prstGeom>
                              <a:solidFill>
                                <a:schemeClr val="bg1">
                                  <a:lumMod val="65000"/>
                                </a:schemeClr>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 name="Arc 31"/>
                          <wps:cNvSpPr/>
                          <wps:spPr>
                            <a:xfrm>
                              <a:off x="742950" y="295275"/>
                              <a:ext cx="304800" cy="257175"/>
                            </a:xfrm>
                            <a:prstGeom prst="arc">
                              <a:avLst>
                                <a:gd name="adj1" fmla="val 10778650"/>
                                <a:gd name="adj2" fmla="val 1379748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Text Box 35"/>
                        <wps:cNvSpPr txBox="1"/>
                        <wps:spPr>
                          <a:xfrm>
                            <a:off x="495300" y="171450"/>
                            <a:ext cx="590550" cy="447675"/>
                          </a:xfrm>
                          <a:prstGeom prst="rect">
                            <a:avLst/>
                          </a:prstGeom>
                          <a:noFill/>
                          <a:ln w="6350">
                            <a:noFill/>
                          </a:ln>
                        </wps:spPr>
                        <wps:txbx>
                          <w:txbxContent>
                            <w:p w14:paraId="5212669D" w14:textId="66C4AA24" w:rsidR="005A5B97" w:rsidRDefault="005A5B97" w:rsidP="00E72977">
                              <w:pPr>
                                <w:ind w:left="0"/>
                              </w:pPr>
                              <w:r w:rsidRPr="00E72977">
                                <w:rPr>
                                  <w:position w:val="-6"/>
                                </w:rPr>
                                <w:object w:dxaOrig="220" w:dyaOrig="220" w14:anchorId="6A9F3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ole="">
                                    <v:imagedata r:id="rId10" o:title=""/>
                                  </v:shape>
                                  <o:OLEObject Type="Embed" ProgID="Equation.DSMT4" ShapeID="_x0000_i1034" DrawAspect="Content" ObjectID="_1627628382" r:id="rId1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6" o:spid="_x0000_s1040" style="position:absolute;left:0;text-align:left;margin-left:406.8pt;margin-top:5.55pt;width:86.25pt;height:48.75pt;z-index:251676672" coordsize="10953,6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0uH78AUAAEsZAAAOAAAAZHJzL2Uyb0RvYy54bWzsWdty2zYQfe9M/wHD90QiRVKiJnLGVeq0 M26SiZPmGSJBii0JsCBkyf367uJC0jJjx2msznTiB5oXYIFdnD17AL14eagrcs1kWwq+8vznU48w noqs5MXK+/jh4tnCI62iPKOV4Gzl3bDWe3n24w8v9s2SBWIrqoxJAkZ4u9w3K2+rVLOcTNp0y2ra PhcN4/AxF7KmCh5lMckk3YP1upoE02k82QuZNVKkrG3h7Svz0TvT9vOcpeptnrdMkWrlwdyUvkp9 3eB1cvaCLgtJm22Z2mnQr5hFTUsOg3amXlFFyU6Wd0zVZSpFK3L1PBX1ROR5mTLtA3jjT4+8eS3F rtG+FMt90XRhgtAexemrzaZvrt9JUmYrbxZ7hNMa1kgPS+AZgrNviiW0eS2bq+adtC8K84T+HnJZ 43/whBx0WG+6sLKDIim89KdJNJtHHknhW+wnfhCZuKdbWJw73dLtz/d3nLhhJzi7bjLdQzdr51lw 5FnwJJ5FURBGFlGP8qzv+GjPANK31kwP/83XLJpGUZyMrpkf+VGycJ9GF67v/Vj3AiCPoXvw/LWQ 9BfTBCCo030Ul+EckKmBQZfd6sVxjLgF2D7zg9k8nt/raG/is44CybV9Hrf/Lo+vtrRhmh5azFGL 9qDDxHtgP8qLihF8l7E2BeK7LIutIrtmT2VGspIWgtPKhFVbwTTHhG6bS5H+2RIu1lswws6lFPst oxlM2sf2kHyDDvjQQley2f8mMiARulNCMyIyBMmrsvkFOw64og9ukETBvYsTzX2TWV1g6bKRrXrN RE3wZuVJcFZbp9eXrcL59U1w0IYqdVFWlW1eqY/NK/Bed8mLdSW107LYwC25plgu9J92lS67JpvR thf6z7a1TXACdlC0XXGyX3ngaaTH5AJno/FYlwpqYFXWK2/RjUmXGOyfeaabKFpW5h6sVhztMV3d rK8u/Eh97VIdNgfN6aFb2I3IbmBxoFBDqLZC/u2RPRS9ldf+taOSeaT6lcPCJn4YYpXUD2E0R9zI 4ZfN8Avf1WsBgfI9QnkKVleecrdrZYosVDkIwiW/alK3/LheHw6fqGzsWihIyDfCoZkuj1bQtEWX uTgHVOWlXl501LhlsQiZZdx/+hQDjw0vXSlJdUKtBeeAQCFJoLMDZwc5uea2aJrsQCe6fPjdBcTW znkMgkaTTQC3rkb2ZDWPZ/BSF1GTgK4M9kB34C458sKdSGK64GsDoFZUZYYgxFdacLEO++rghhi0 stDTiY+5bqLdqpuKGavvWQ6ww4qvRz+ySdOUceXsVhxaY7ccZtB1nD7c0bbHriYFHtO566FHFlx1 neuSCzk2eh+K3LS3cLN+9zB0nHg6HIadsBnBIXyEGd2PQ4zCHfTdKnWj8JslSRTqWgiQcArwiI+r 7xjssuk28k+GwV4en4oXE8eLA+mhdaOFYbeHOKJDKaAsgcKKo5lhAAvKMIjiEMgWBNhQaDpQBtNF EsO2BfcVQTCNZ45cPoPJhzTCgOvuMOKmMKRW7WoQOEYhxBGUa1v0O7LTyuOWJVP5Zz5IHEy4W9+6 bsZiTzaDVl/Ou8EYgTn06bG3NGNmKJz7+OTHqfkLOP3U1Fx11eQBaiYaYFBc2ya9KEF/XNJWvaMS tvrwElXRW7jklQCFJuydR1Anjb1/MhUFs1ujoELVpSp3m0tRf4JTjnPUbvDJaa1USffg1Back6Ts /Fw3O7XyOjnbQLZbFXYuU2Jy/36eGZa7EDYdEExkjpHdx2waghS3zAK7D7M7+Xy1ozLVqaelKw5T ZHZuNPsD5pnXFWANthXEn87nCyAOpI3bzaCYD5rN5sk8XGjyhGGtXbhzZRZ7f9dxRkF+Wx33nSw0 lJ90m3Z6soCdk9myfUD18JM4kJk+DhowBlEHeI+7FyuczSanl7hOlcBxpt2p+XO/O/NzqiRK4LjM ckcIZ0IPccdDqmRwUmCURDwD85j/3ZdxhdAdA3SO2mOA/2M1vHPy8J/XQjix11rQ/rqAPwkMn/U2 sv8N5OwfAAAA//8DAFBLAwQUAAYACAAAACEABFydR98AAAAKAQAADwAAAGRycy9kb3ducmV2Lnht bEyPQUvDQBCF74L/YRnBm92sxRBjNqUU9VQEW0G8bbPTJDQ7G7LbJP33jid7m5n3ePO9YjW7Tow4 hNaTBrVIQCBV3rZUa/javz1kIEI0ZE3nCTVcMMCqvL0pTG79RJ847mItOIRCbjQ0Mfa5lKFq0Jmw 8D0Sa0c/OBN5HWppBzNxuOvkY5Kk0pmW+ENjetw0WJ12Z6fhfTLTeqlex+3puLn87J8+vrcKtb6/ m9cvICLO8d8Mf/iMDiUzHfyZbBCdhkwtU7ayoBQINjxnKQ8HPiRZCrIs5HWF8hcAAP//AwBQSwEC LQAUAAYACAAAACEAtoM4kv4AAADhAQAAEwAAAAAAAAAAAAAAAAAAAAAAW0NvbnRlbnRfVHlwZXNd LnhtbFBLAQItABQABgAIAAAAIQA4/SH/1gAAAJQBAAALAAAAAAAAAAAAAAAAAC8BAABfcmVscy8u cmVsc1BLAQItABQABgAIAAAAIQDP0uH78AUAAEsZAAAOAAAAAAAAAAAAAAAAAC4CAABkcnMvZTJv RG9jLnhtbFBLAQItABQABgAIAAAAIQAEXJ1H3wAAAAoBAAAPAAAAAAAAAAAAAAAAAEoIAABkcnMv ZG93bnJldi54bWxQSwUGAAAAAAQABADzAAAAVgkAAAAA ">
                <v:group id="Group 32" o:spid="_x0000_s1041" style="position:absolute;width:10953;height:5524" coordsize="10953,5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group id="Group 30" o:spid="_x0000_s1042" style="position:absolute;width:10953;height:5055" coordorigin=",1515" coordsize="10953,50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28" o:spid="_x0000_s1043" style="position:absolute;top:1809;width:10953;height:4762" coordorigin="666,-1237" coordsize="10953,47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rect id="Rectangle 20" o:spid="_x0000_s1044" alt="Light upward diagonal" style="position:absolute;left:666;top:2952;width:10954;height:57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m8ccQA AADbAAAADwAAAGRycy9kb3ducmV2LnhtbESPwWrCQBCG74W+wzKF3uqmWqSkrmIFpQchaIvnITsm wexs3F1jfPvOQfA4/PN/M99sMbhW9RRi49nA+ygDRVx623Bl4O93/fYJKiZki61nMnCjCIv589MM c+uvvKN+nyolEI45GqhT6nKtY1mTwzjyHbFkRx8cJhlDpW3Aq8Bdq8dZNtUOG5YLNXa0qqk87S9O KB9FP7mdv4vtYXMJRbntD+vqaMzry7D8ApVoSI/le/vHGhjL9+IiHqDn/wAAAP//AwBQSwECLQAU AAYACAAAACEA8PeKu/0AAADiAQAAEwAAAAAAAAAAAAAAAAAAAAAAW0NvbnRlbnRfVHlwZXNdLnht bFBLAQItABQABgAIAAAAIQAx3V9h0gAAAI8BAAALAAAAAAAAAAAAAAAAAC4BAABfcmVscy8ucmVs c1BLAQItABQABgAIAAAAIQAzLwWeQQAAADkAAAAQAAAAAAAAAAAAAAAAACkCAABkcnMvc2hhcGV4 bWwueG1sUEsBAi0AFAAGAAgAAAAhAMpJvHHEAAAA2wAAAA8AAAAAAAAAAAAAAAAAmAIAAGRycy9k b3ducmV2LnhtbFBLBQYAAAAABAAEAPUAAACJAwAAAAA= " fillcolor="black" stroked="f">
                        <v:fill r:id="rId9" o:title="" type="pattern"/>
                        <v:textbox>
                          <w:txbxContent>
                            <w:p w14:paraId="418D7389" w14:textId="77777777" w:rsidR="005A5B97" w:rsidRDefault="005A5B97" w:rsidP="00E72977">
                              <w:pPr>
                                <w:rPr>
                                  <w:rFonts w:eastAsia="Times New Roman"/>
                                </w:rPr>
                              </w:pPr>
                            </w:p>
                          </w:txbxContent>
                        </v:textbox>
                      </v:rect>
                      <v:line id="Straight Connector 21" o:spid="_x0000_s1045" style="position:absolute;flip:y;visibility:visible;mso-wrap-style:square" from="762,2762" to="11525,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EK9sMAAADbAAAADwAAAGRycy9kb3ducmV2LnhtbESPT4vCMBTE78J+h/AW9qapHhapRpGC ux68+Afx+GiebTV5KUnU7n56Iwgeh5n5DTOdd9aIG/nQOFYwHGQgiEunG64U7HfL/hhEiMgajWNS 8EcB5rOP3hRz7e68ods2ViJBOOSooI6xzaUMZU0Ww8C1xMk7OW8xJukrqT3eE9waOcqyb2mx4bRQ Y0tFTeVle7UKCnM4dr8/nuPh/H+6rmlZnI1R6uuzW0xAROriO/xqr7SC0RCeX9IPkL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BCvbDAAAA2wAAAA8AAAAAAAAAAAAA AAAAoQIAAGRycy9kb3ducmV2LnhtbFBLBQYAAAAABAAEAPkAAACRAwAAAAA= " strokecolor="black [3213]" strokeweight=".5pt">
                        <v:stroke joinstyle="miter"/>
                      </v:line>
                      <v:line id="Straight Connector 42" o:spid="_x0000_s1046" style="position:absolute;visibility:visible;mso-wrap-style:square" from="762,-1237" to="11525,2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IPtMQAAADbAAAADwAAAGRycy9kb3ducmV2LnhtbESPQWsCMRSE7wX/Q3iCt5pVtLhbo4hQ kHoo3Vro8bF53SxuXrKbVLf/vhGEHoeZ+YZZbwfbigv1oXGsYDbNQBBXTjdcKzh9vDyuQISIrLF1 TAp+KcB2M3pYY6Hdld/pUsZaJAiHAhWYGH0hZagMWQxT54mT9+16izHJvpa6x2uC21bOs+xJWmw4 LRj0tDdUncsfq6B7rcrjsp59+oPfm7cO8+4rz5WajIfdM4hIQ/wP39sHrWAxh9uX9AP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Ig+0xAAAANsAAAAPAAAAAAAAAAAA AAAAAKECAABkcnMvZG93bnJldi54bWxQSwUGAAAAAAQABAD5AAAAkgMAAAAA " strokecolor="black [3213]" strokeweight=".5pt">
                        <v:stroke joinstyle="miter"/>
                      </v:line>
                    </v:group>
                    <v:rect id="Rectangle 29" o:spid="_x0000_s1047" style="position:absolute;left:4256;top:1515;width:2090;height:2207;rotation:1350621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Ezn8QA AADbAAAADwAAAGRycy9kb3ducmV2LnhtbESPQWvCQBSE7wX/w/KE3pqNAYOmWUUEoQgtNtqeX7PP JJh9G7KrSf99Vyh4HGbmGyZfj6YVN+pdY1nBLIpBEJdWN1wpOB13LwsQziNrbC2Tgl9ysF5NnnLM tB34k26Fr0SAsMtQQe19l0npypoMush2xME7296gD7KvpO5xCHDTyiSOU2mw4bBQY0fbmspLcTUK Dvvr+4dp5NyfdPGzb7++0/kiUep5Om5eQXga/SP8337TCpIl3L+EH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DyxM5/EAAAA2wAAAA8AAAAAAAAAAAAAAAAAmAIAAGRycy9k b3ducmV2LnhtbFBLBQYAAAAABAAEAPUAAACJAwAAAAA= " fillcolor="#a5a5a5 [2092]" strokecolor="black [3213]" strokeweight=".25pt"/>
                  </v:group>
                  <v:shape id="Arc 31" o:spid="_x0000_s1048" style="position:absolute;left:7429;top:2952;width:3048;height:2572;visibility:visible;mso-wrap-style:square;v-text-anchor:middle" coordsize="304800,2571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LEcIA AADbAAAADwAAAGRycy9kb3ducmV2LnhtbESPT4vCMBTE74LfITxhb5rWBZGuqejKgjfxD3h9NG+b 0ual20Rbv/1GEDwOM/MbZrUebCPu1PnKsYJ0loAgLpyuuFRwOf9MlyB8QNbYOCYFD/KwzsejFWba 9Xyk+ymUIkLYZ6jAhNBmUvrCkEU/cy1x9H5dZzFE2ZVSd9hHuG3kPEkW0mLFccFgS9+Givp0swr2 m0e63fVXT8vbYWuOf72tXanUx2TYfIEINIR3+NXeawWfKTy/xB8g8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4gsRwgAAANsAAAAPAAAAAAAAAAAAAAAAAJgCAABkcnMvZG93 bnJldi54bWxQSwUGAAAAAAQABAD1AAAAhwMAAAAA " path="m4,129534nsc-363,87515,23626,47996,64251,23692r88149,104896l4,129534xem4,129534nfc-363,87515,23626,47996,64251,23692e" filled="f" strokecolor="black [3213]" strokeweight=".5pt">
                    <v:stroke joinstyle="miter"/>
                    <v:path arrowok="t" o:connecttype="custom" o:connectlocs="4,129534;64251,23692" o:connectangles="0,0"/>
                  </v:shape>
                </v:group>
                <v:shape id="Text Box 35" o:spid="_x0000_s1049" type="#_x0000_t202" style="position:absolute;left:4953;top:1714;width:5905;height:4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14:paraId="5212669D" w14:textId="66C4AA24" w:rsidR="005A5B97" w:rsidRDefault="005A5B97" w:rsidP="00E72977">
                        <w:pPr>
                          <w:ind w:left="0"/>
                        </w:pPr>
                        <w:r w:rsidRPr="00E72977">
                          <w:rPr>
                            <w:position w:val="-6"/>
                          </w:rPr>
                          <w:object w:dxaOrig="220" w:dyaOrig="220" w14:anchorId="6A9F3670">
                            <v:shape id="_x0000_i1034" type="#_x0000_t75" style="width:11.25pt;height:11.25pt" o:ole="">
                              <v:imagedata r:id="rId12" o:title=""/>
                            </v:shape>
                            <o:OLEObject Type="Embed" ProgID="Equation.DSMT4" ShapeID="_x0000_i1034" DrawAspect="Content" ObjectID="_1627628027" r:id="rId13"/>
                          </w:object>
                        </w:r>
                        <w:r>
                          <w:t xml:space="preserve"> </w:t>
                        </w:r>
                      </w:p>
                    </w:txbxContent>
                  </v:textbox>
                </v:shape>
                <w10:wrap type="square"/>
              </v:group>
            </w:pict>
          </mc:Fallback>
        </mc:AlternateContent>
      </w:r>
      <w:r w:rsidR="004E3DD3" w:rsidRPr="00533D88">
        <w:rPr>
          <w:rFonts w:ascii="Times New Roman" w:eastAsia="Times New Roman" w:hAnsi="Times New Roman" w:cs="Times New Roman"/>
          <w:b/>
          <w:color w:val="0000FF"/>
          <w:sz w:val="24"/>
          <w:szCs w:val="24"/>
        </w:rPr>
        <w:t xml:space="preserve"> </w:t>
      </w:r>
      <w:r w:rsidR="004E3DD3" w:rsidRPr="00533D88">
        <w:rPr>
          <w:rFonts w:ascii="Times New Roman" w:eastAsia="Times New Roman" w:hAnsi="Times New Roman" w:cs="Times New Roman"/>
          <w:color w:val="000000"/>
          <w:sz w:val="24"/>
          <w:szCs w:val="24"/>
        </w:rPr>
        <w:t>Một khối lập phương đồng chất được đặt trên một mặt phẳng nhám Hỏi phải nghiêng mặt phẳng đến góc nghiêng cực đại là bao nhiêu để khối lập phương không bị đổ ?</w:t>
      </w:r>
    </w:p>
    <w:p w14:paraId="276BB43F" w14:textId="3D066405" w:rsidR="004E3DD3" w:rsidRPr="00413195"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sidRPr="00533D88">
        <w:rPr>
          <w:rFonts w:ascii="Times New Roman" w:eastAsia="Times New Roman" w:hAnsi="Times New Roman" w:cs="Times New Roman"/>
          <w:b/>
          <w:color w:val="0000FF"/>
          <w:sz w:val="24"/>
          <w:szCs w:val="24"/>
          <w:lang w:val="vi-VN"/>
        </w:rPr>
        <w:t>A.</w:t>
      </w:r>
      <w:r w:rsidRPr="00533D88">
        <w:rPr>
          <w:rFonts w:ascii="Times New Roman" w:eastAsia="Times New Roman" w:hAnsi="Times New Roman" w:cs="Times New Roman"/>
          <w:color w:val="000000"/>
          <w:sz w:val="24"/>
          <w:szCs w:val="24"/>
          <w:lang w:val="vi-VN"/>
        </w:rPr>
        <w:t xml:space="preserve"> 15</w:t>
      </w:r>
      <w:r w:rsidRPr="00533D88">
        <w:rPr>
          <w:rFonts w:ascii="Times New Roman" w:eastAsia="Times New Roman" w:hAnsi="Times New Roman" w:cs="Times New Roman"/>
          <w:color w:val="000000"/>
          <w:sz w:val="24"/>
          <w:szCs w:val="24"/>
          <w:vertAlign w:val="superscript"/>
          <w:lang w:val="vi-VN"/>
        </w:rPr>
        <w:t>0</w:t>
      </w:r>
      <w:r w:rsidRPr="00533D88">
        <w:rPr>
          <w:rFonts w:ascii="Times New Roman" w:eastAsia="Times New Roman" w:hAnsi="Times New Roman" w:cs="Times New Roman"/>
          <w:b/>
          <w:color w:val="000000"/>
          <w:sz w:val="24"/>
          <w:szCs w:val="24"/>
          <w:lang w:val="vi-VN"/>
        </w:rPr>
        <w:t>.</w:t>
      </w:r>
      <w:r w:rsidRPr="00533D88">
        <w:rPr>
          <w:rFonts w:ascii="Times New Roman" w:eastAsia="Times New Roman" w:hAnsi="Times New Roman" w:cs="Times New Roman"/>
          <w:b/>
          <w:color w:val="0000FF"/>
          <w:sz w:val="24"/>
          <w:szCs w:val="24"/>
          <w:lang w:val="vi-VN"/>
        </w:rPr>
        <w:tab/>
      </w:r>
      <w:r w:rsidRPr="008B3F2E">
        <w:rPr>
          <w:rFonts w:ascii="Times New Roman" w:eastAsia="Times New Roman" w:hAnsi="Times New Roman" w:cs="Times New Roman"/>
          <w:b/>
          <w:color w:val="0000FF"/>
          <w:sz w:val="24"/>
          <w:szCs w:val="24"/>
          <w:lang w:val="vi-VN"/>
        </w:rPr>
        <w:t>B.</w:t>
      </w:r>
      <w:r w:rsidRPr="00413195">
        <w:rPr>
          <w:rFonts w:ascii="Times New Roman" w:eastAsia="Times New Roman" w:hAnsi="Times New Roman" w:cs="Times New Roman"/>
          <w:color w:val="FF0000"/>
          <w:sz w:val="24"/>
          <w:szCs w:val="24"/>
          <w:lang w:val="vi-VN"/>
        </w:rPr>
        <w:t xml:space="preserve"> </w:t>
      </w:r>
      <w:r w:rsidRPr="008B3F2E">
        <w:rPr>
          <w:rFonts w:ascii="Times New Roman" w:eastAsia="Times New Roman" w:hAnsi="Times New Roman" w:cs="Times New Roman"/>
          <w:color w:val="000000" w:themeColor="text1"/>
          <w:sz w:val="24"/>
          <w:szCs w:val="24"/>
          <w:lang w:val="vi-VN"/>
        </w:rPr>
        <w:t>30</w:t>
      </w:r>
      <w:r w:rsidRPr="008B3F2E">
        <w:rPr>
          <w:rFonts w:ascii="Times New Roman" w:eastAsia="Times New Roman" w:hAnsi="Times New Roman" w:cs="Times New Roman"/>
          <w:color w:val="000000" w:themeColor="text1"/>
          <w:sz w:val="24"/>
          <w:szCs w:val="24"/>
          <w:vertAlign w:val="superscript"/>
          <w:lang w:val="vi-VN"/>
        </w:rPr>
        <w:t>0</w:t>
      </w:r>
      <w:r w:rsidRPr="008B3F2E">
        <w:rPr>
          <w:rFonts w:ascii="Times New Roman" w:eastAsia="Times New Roman" w:hAnsi="Times New Roman" w:cs="Times New Roman"/>
          <w:color w:val="000000" w:themeColor="text1"/>
          <w:sz w:val="24"/>
          <w:szCs w:val="24"/>
          <w:lang w:val="vi-VN"/>
        </w:rPr>
        <w:t>.</w:t>
      </w:r>
      <w:r w:rsidRPr="008B3F2E">
        <w:rPr>
          <w:rFonts w:ascii="Times New Roman" w:eastAsia="Times New Roman" w:hAnsi="Times New Roman" w:cs="Times New Roman"/>
          <w:color w:val="000000" w:themeColor="text1"/>
          <w:sz w:val="24"/>
          <w:szCs w:val="24"/>
        </w:rPr>
        <w:t xml:space="preserve"> </w:t>
      </w:r>
      <w:r w:rsidR="00413195" w:rsidRPr="008B3F2E">
        <w:rPr>
          <w:rFonts w:ascii="Times New Roman" w:eastAsia="Times New Roman" w:hAnsi="Times New Roman" w:cs="Times New Roman"/>
          <w:b/>
          <w:color w:val="000000" w:themeColor="text1"/>
          <w:sz w:val="24"/>
          <w:szCs w:val="24"/>
        </w:rPr>
        <w:t xml:space="preserve">                </w:t>
      </w:r>
      <w:r w:rsidRPr="00533D88">
        <w:rPr>
          <w:rFonts w:ascii="Times New Roman" w:eastAsia="Times New Roman" w:hAnsi="Times New Roman" w:cs="Times New Roman"/>
          <w:b/>
          <w:color w:val="0000FF"/>
          <w:sz w:val="24"/>
          <w:szCs w:val="24"/>
        </w:rPr>
        <w:t>C.</w:t>
      </w:r>
      <w:r w:rsidRPr="00533D88">
        <w:rPr>
          <w:rFonts w:ascii="Times New Roman" w:eastAsia="Times New Roman" w:hAnsi="Times New Roman" w:cs="Times New Roman"/>
          <w:color w:val="000000"/>
          <w:sz w:val="24"/>
          <w:szCs w:val="24"/>
        </w:rPr>
        <w:t xml:space="preserve"> 45</w:t>
      </w:r>
      <w:r w:rsidRPr="00533D88">
        <w:rPr>
          <w:rFonts w:ascii="Times New Roman" w:eastAsia="Times New Roman" w:hAnsi="Times New Roman" w:cs="Times New Roman"/>
          <w:color w:val="000000"/>
          <w:sz w:val="24"/>
          <w:szCs w:val="24"/>
          <w:vertAlign w:val="superscript"/>
        </w:rPr>
        <w:t>0</w:t>
      </w:r>
      <w:r w:rsidRPr="00533D88">
        <w:rPr>
          <w:rFonts w:ascii="Times New Roman" w:eastAsia="Times New Roman" w:hAnsi="Times New Roman" w:cs="Times New Roman"/>
          <w:color w:val="000000"/>
          <w:sz w:val="24"/>
          <w:szCs w:val="24"/>
        </w:rPr>
        <w:t xml:space="preserve">. </w:t>
      </w:r>
      <w:r w:rsidRPr="00533D88">
        <w:rPr>
          <w:rFonts w:ascii="Times New Roman" w:eastAsia="Times New Roman" w:hAnsi="Times New Roman" w:cs="Times New Roman"/>
          <w:b/>
          <w:color w:val="0000FF"/>
          <w:sz w:val="24"/>
          <w:szCs w:val="24"/>
        </w:rPr>
        <w:tab/>
      </w:r>
      <w:r w:rsidR="00413195">
        <w:rPr>
          <w:rFonts w:ascii="Times New Roman" w:eastAsia="Times New Roman" w:hAnsi="Times New Roman" w:cs="Times New Roman"/>
          <w:b/>
          <w:color w:val="0000FF"/>
          <w:sz w:val="24"/>
          <w:szCs w:val="24"/>
        </w:rPr>
        <w:t xml:space="preserve">                </w:t>
      </w:r>
      <w:r w:rsidRPr="00533D88">
        <w:rPr>
          <w:rFonts w:ascii="Times New Roman" w:eastAsia="Times New Roman" w:hAnsi="Times New Roman" w:cs="Times New Roman"/>
          <w:b/>
          <w:color w:val="0000FF"/>
          <w:sz w:val="24"/>
          <w:szCs w:val="24"/>
          <w:lang w:val="vi-VN"/>
        </w:rPr>
        <w:t>D.</w:t>
      </w:r>
      <w:r w:rsidRPr="00533D88">
        <w:rPr>
          <w:rFonts w:ascii="Times New Roman" w:eastAsia="Times New Roman" w:hAnsi="Times New Roman" w:cs="Times New Roman"/>
          <w:color w:val="000000"/>
          <w:sz w:val="24"/>
          <w:szCs w:val="24"/>
          <w:lang w:val="vi-VN"/>
        </w:rPr>
        <w:t xml:space="preserve"> 60</w:t>
      </w:r>
      <w:r w:rsidRPr="00533D88">
        <w:rPr>
          <w:rFonts w:ascii="Times New Roman" w:eastAsia="Times New Roman" w:hAnsi="Times New Roman" w:cs="Times New Roman"/>
          <w:color w:val="000000"/>
          <w:sz w:val="24"/>
          <w:szCs w:val="24"/>
          <w:vertAlign w:val="superscript"/>
          <w:lang w:val="vi-VN"/>
        </w:rPr>
        <w:t>0</w:t>
      </w:r>
      <w:r w:rsidRPr="00533D88">
        <w:rPr>
          <w:rFonts w:ascii="Times New Roman" w:eastAsia="Times New Roman" w:hAnsi="Times New Roman" w:cs="Times New Roman"/>
          <w:color w:val="000000"/>
          <w:sz w:val="24"/>
          <w:szCs w:val="24"/>
          <w:lang w:val="vi-VN"/>
        </w:rPr>
        <w:t>.</w:t>
      </w:r>
    </w:p>
    <w:p w14:paraId="69EEA61B" w14:textId="15EB3D77" w:rsidR="004E3DD3" w:rsidRDefault="004E3DD3" w:rsidP="008B3F2E">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noProof/>
          <w:color w:val="000000"/>
          <w:sz w:val="24"/>
          <w:szCs w:val="20"/>
          <w:lang w:val="vi-VN"/>
        </w:rPr>
      </w:pPr>
    </w:p>
    <w:p w14:paraId="0F0731C4" w14:textId="31C606A7" w:rsidR="00480C5F" w:rsidRDefault="0068206A" w:rsidP="008B3F2E">
      <w:pPr>
        <w:tabs>
          <w:tab w:val="left" w:pos="283"/>
          <w:tab w:val="left" w:pos="2835"/>
          <w:tab w:val="left" w:pos="5386"/>
          <w:tab w:val="left" w:pos="7937"/>
        </w:tabs>
        <w:spacing w:before="0" w:after="150" w:line="360" w:lineRule="auto"/>
        <w:ind w:left="0" w:right="0"/>
        <w:rPr>
          <w:rFonts w:ascii="Times New Roman" w:eastAsia="Times New Roman" w:hAnsi="Times New Roman" w:cs="Times New Roman"/>
          <w:color w:val="000000"/>
          <w:sz w:val="24"/>
          <w:szCs w:val="24"/>
        </w:rPr>
      </w:pPr>
      <w:r w:rsidRPr="008B3F2E">
        <w:rPr>
          <w:rFonts w:ascii="Times New Roman" w:eastAsia="Times New Roman" w:hAnsi="Times New Roman" w:cs="Times New Roman"/>
          <w:b/>
          <w:noProof/>
          <w:color w:val="FF0000"/>
          <w:sz w:val="24"/>
          <w:szCs w:val="24"/>
        </w:rPr>
        <mc:AlternateContent>
          <mc:Choice Requires="wpg">
            <w:drawing>
              <wp:anchor distT="0" distB="0" distL="114300" distR="114300" simplePos="0" relativeHeight="251695104" behindDoc="0" locked="0" layoutInCell="1" allowOverlap="1" wp14:anchorId="34A21DD5" wp14:editId="33BC8BAD">
                <wp:simplePos x="0" y="0"/>
                <wp:positionH relativeFrom="margin">
                  <wp:align>right</wp:align>
                </wp:positionH>
                <wp:positionV relativeFrom="paragraph">
                  <wp:posOffset>67945</wp:posOffset>
                </wp:positionV>
                <wp:extent cx="1447882" cy="1771015"/>
                <wp:effectExtent l="0" t="57150" r="19050" b="635"/>
                <wp:wrapSquare wrapText="bothSides"/>
                <wp:docPr id="75" name="Group 75"/>
                <wp:cNvGraphicFramePr/>
                <a:graphic xmlns:a="http://schemas.openxmlformats.org/drawingml/2006/main">
                  <a:graphicData uri="http://schemas.microsoft.com/office/word/2010/wordprocessingGroup">
                    <wpg:wgp>
                      <wpg:cNvGrpSpPr/>
                      <wpg:grpSpPr>
                        <a:xfrm>
                          <a:off x="0" y="0"/>
                          <a:ext cx="1447882" cy="1771015"/>
                          <a:chOff x="-162642" y="-296284"/>
                          <a:chExt cx="1447882" cy="1771389"/>
                        </a:xfrm>
                      </wpg:grpSpPr>
                      <wpg:grpSp>
                        <wpg:cNvPr id="73" name="Group 73"/>
                        <wpg:cNvGrpSpPr/>
                        <wpg:grpSpPr>
                          <a:xfrm>
                            <a:off x="-162642" y="-296284"/>
                            <a:ext cx="1447882" cy="1771389"/>
                            <a:chOff x="-353142" y="-286759"/>
                            <a:chExt cx="1447882" cy="1771389"/>
                          </a:xfrm>
                        </wpg:grpSpPr>
                        <wpg:grpSp>
                          <wpg:cNvPr id="71" name="Group 71"/>
                          <wpg:cNvGrpSpPr/>
                          <wpg:grpSpPr>
                            <a:xfrm>
                              <a:off x="-353142" y="-286759"/>
                              <a:ext cx="1447882" cy="1771389"/>
                              <a:chOff x="-353142" y="-286759"/>
                              <a:chExt cx="1447882" cy="1771389"/>
                            </a:xfrm>
                          </wpg:grpSpPr>
                          <wpg:grpSp>
                            <wpg:cNvPr id="54" name="Group 54"/>
                            <wpg:cNvGrpSpPr/>
                            <wpg:grpSpPr>
                              <a:xfrm>
                                <a:off x="-353142" y="-286759"/>
                                <a:ext cx="1447882" cy="1771389"/>
                                <a:chOff x="-353347" y="-1115546"/>
                                <a:chExt cx="1448722" cy="1772442"/>
                              </a:xfrm>
                            </wpg:grpSpPr>
                            <wpg:grpSp>
                              <wpg:cNvPr id="55" name="Group 55"/>
                              <wpg:cNvGrpSpPr/>
                              <wpg:grpSpPr>
                                <a:xfrm>
                                  <a:off x="0" y="124450"/>
                                  <a:ext cx="1095375" cy="436583"/>
                                  <a:chOff x="0" y="124450"/>
                                  <a:chExt cx="1095375" cy="436583"/>
                                </a:xfrm>
                              </wpg:grpSpPr>
                              <wpg:grpSp>
                                <wpg:cNvPr id="57" name="Group 57"/>
                                <wpg:cNvGrpSpPr/>
                                <wpg:grpSpPr>
                                  <a:xfrm>
                                    <a:off x="0" y="124450"/>
                                    <a:ext cx="1095375" cy="381119"/>
                                    <a:chOff x="66675" y="-28694"/>
                                    <a:chExt cx="1095375" cy="381119"/>
                                  </a:xfrm>
                                </wpg:grpSpPr>
                                <wps:wsp>
                                  <wps:cNvPr id="58" name="Rectangle 58" descr="Light upward diagonal"/>
                                  <wps:cNvSpPr>
                                    <a:spLocks noChangeArrowheads="1"/>
                                  </wps:cNvSpPr>
                                  <wps:spPr bwMode="auto">
                                    <a:xfrm flipH="1">
                                      <a:off x="66675" y="295275"/>
                                      <a:ext cx="1095375" cy="57150"/>
                                    </a:xfrm>
                                    <a:prstGeom prst="rect">
                                      <a:avLst/>
                                    </a:prstGeom>
                                    <a:pattFill prst="ltUpDiag">
                                      <a:fgClr>
                                        <a:srgbClr val="000000"/>
                                      </a:fgClr>
                                      <a:bgClr>
                                        <a:srgbClr val="FFFFFF"/>
                                      </a:bgClr>
                                    </a:pattFill>
                                    <a:ln w="9525">
                                      <a:noFill/>
                                      <a:miter lim="800000"/>
                                      <a:headEnd/>
                                      <a:tailEnd/>
                                    </a:ln>
                                    <a:effectLst/>
                                  </wps:spPr>
                                  <wps:txbx>
                                    <w:txbxContent>
                                      <w:p w14:paraId="39049238"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1" name="Straight Connector 61"/>
                                  <wps:cNvCnPr/>
                                  <wps:spPr>
                                    <a:xfrm flipV="1">
                                      <a:off x="76200" y="276225"/>
                                      <a:ext cx="107632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76200" y="-28694"/>
                                      <a:ext cx="1085850" cy="3049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8" name="Arc 68"/>
                                <wps:cNvSpPr/>
                                <wps:spPr>
                                  <a:xfrm flipH="1">
                                    <a:off x="113852" y="303858"/>
                                    <a:ext cx="276225" cy="257175"/>
                                  </a:xfrm>
                                  <a:prstGeom prst="arc">
                                    <a:avLst>
                                      <a:gd name="adj1" fmla="val 10778650"/>
                                      <a:gd name="adj2" fmla="val 1379748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 name="Text Box 69"/>
                              <wps:cNvSpPr txBox="1"/>
                              <wps:spPr>
                                <a:xfrm>
                                  <a:off x="304811" y="209221"/>
                                  <a:ext cx="590550" cy="447675"/>
                                </a:xfrm>
                                <a:prstGeom prst="rect">
                                  <a:avLst/>
                                </a:prstGeom>
                                <a:noFill/>
                                <a:ln w="6350">
                                  <a:noFill/>
                                </a:ln>
                              </wps:spPr>
                              <wps:txbx>
                                <w:txbxContent>
                                  <w:p w14:paraId="478573FA" w14:textId="77777777" w:rsidR="005A5B97" w:rsidRDefault="005A5B97" w:rsidP="00E72977">
                                    <w:pPr>
                                      <w:ind w:left="0"/>
                                    </w:pPr>
                                    <w:r w:rsidRPr="00E72977">
                                      <w:rPr>
                                        <w:position w:val="-6"/>
                                      </w:rPr>
                                      <w:object w:dxaOrig="220" w:dyaOrig="220" w14:anchorId="282FA97A">
                                        <v:shape id="_x0000_i1035" type="#_x0000_t75" style="width:11.25pt;height:11.25pt" o:ole="">
                                          <v:imagedata r:id="rId10" o:title=""/>
                                        </v:shape>
                                        <o:OLEObject Type="Embed" ProgID="Equation.DSMT4" ShapeID="_x0000_i1035" DrawAspect="Content" ObjectID="_1627628383" r:id="rId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225513" y="-476986"/>
                                  <a:ext cx="590257" cy="447941"/>
                                </a:xfrm>
                                <a:prstGeom prst="rect">
                                  <a:avLst/>
                                </a:prstGeom>
                                <a:noFill/>
                                <a:ln w="6350">
                                  <a:noFill/>
                                </a:ln>
                              </wps:spPr>
                              <wps:txbx>
                                <w:txbxContent>
                                  <w:p w14:paraId="1D8677D5" w14:textId="00E6986D" w:rsidR="005A5B97" w:rsidRDefault="005A5B97" w:rsidP="0068206A">
                                    <w:pPr>
                                      <w:ind w:left="0"/>
                                    </w:pPr>
                                    <w:r w:rsidRPr="0068206A">
                                      <w:rPr>
                                        <w:position w:val="-4"/>
                                      </w:rPr>
                                      <w:object w:dxaOrig="160" w:dyaOrig="200" w14:anchorId="084E04F2">
                                        <v:shape id="_x0000_i1036" type="#_x0000_t75" style="width:8.25pt;height:9.75pt" o:ole="">
                                          <v:imagedata r:id="rId15" o:title=""/>
                                        </v:shape>
                                        <o:OLEObject Type="Embed" ProgID="Equation.DSMT4" ShapeID="_x0000_i1036" DrawAspect="Content" ObjectID="_1627628384" r:id="rId1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323872" y="-486517"/>
                                  <a:ext cx="590550" cy="447675"/>
                                </a:xfrm>
                                <a:prstGeom prst="rect">
                                  <a:avLst/>
                                </a:prstGeom>
                                <a:noFill/>
                                <a:ln w="6350">
                                  <a:noFill/>
                                </a:ln>
                              </wps:spPr>
                              <wps:txbx>
                                <w:txbxContent>
                                  <w:p w14:paraId="1FE559AA" w14:textId="01D25C46" w:rsidR="005A5B97" w:rsidRPr="0068206A" w:rsidRDefault="005A5B97" w:rsidP="00E72977">
                                    <w:pPr>
                                      <w:ind w:left="0"/>
                                      <w:rPr>
                                        <w:rFonts w:ascii="Times New Roman" w:hAnsi="Times New Roman" w:cs="Times New Roman"/>
                                      </w:rPr>
                                    </w:pPr>
                                    <w:r w:rsidRPr="0068206A">
                                      <w:rPr>
                                        <w:rFonts w:ascii="Times New Roman" w:hAnsi="Times New Roman" w:cs="Times New Roman"/>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rot="20481498">
                                  <a:off x="-38100" y="-1115546"/>
                                  <a:ext cx="590550" cy="344110"/>
                                </a:xfrm>
                                <a:prstGeom prst="rect">
                                  <a:avLst/>
                                </a:prstGeom>
                                <a:noFill/>
                                <a:ln w="6350">
                                  <a:noFill/>
                                </a:ln>
                              </wps:spPr>
                              <wps:txbx>
                                <w:txbxContent>
                                  <w:p w14:paraId="2D33C518" w14:textId="42EF2B65" w:rsidR="005A5B97" w:rsidRPr="0068206A" w:rsidRDefault="005A5B97" w:rsidP="00E72977">
                                    <w:pPr>
                                      <w:ind w:left="0"/>
                                      <w:rPr>
                                        <w:rFonts w:ascii="Times New Roman" w:hAnsi="Times New Roman" w:cs="Times New Roman"/>
                                        <w:sz w:val="18"/>
                                        <w:szCs w:val="18"/>
                                      </w:rPr>
                                    </w:pPr>
                                    <w:r w:rsidRPr="0068206A">
                                      <w:rPr>
                                        <w:rFonts w:ascii="Times New Roman" w:hAnsi="Times New Roman" w:cs="Times New Roman"/>
                                        <w:sz w:val="18"/>
                                        <w:szCs w:val="18"/>
                                      </w:rPr>
                                      <w:t>2,4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353347" y="-264185"/>
                                  <a:ext cx="590550" cy="344110"/>
                                </a:xfrm>
                                <a:prstGeom prst="rect">
                                  <a:avLst/>
                                </a:prstGeom>
                                <a:noFill/>
                                <a:ln w="6350">
                                  <a:noFill/>
                                </a:ln>
                              </wps:spPr>
                              <wps:txbx>
                                <w:txbxContent>
                                  <w:p w14:paraId="577BEB5E" w14:textId="076D7887"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4,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351912" y="-254652"/>
                                  <a:ext cx="590550" cy="344110"/>
                                </a:xfrm>
                                <a:prstGeom prst="rect">
                                  <a:avLst/>
                                </a:prstGeom>
                                <a:noFill/>
                                <a:ln w="6350">
                                  <a:noFill/>
                                </a:ln>
                              </wps:spPr>
                              <wps:txbx>
                                <w:txbxContent>
                                  <w:p w14:paraId="158085E9" w14:textId="1553C81A"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2,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 name="Frame 70"/>
                            <wps:cNvSpPr/>
                            <wps:spPr>
                              <a:xfrm rot="20652439">
                                <a:off x="47625" y="9525"/>
                                <a:ext cx="647700" cy="971443"/>
                              </a:xfrm>
                              <a:prstGeom prst="frame">
                                <a:avLst/>
                              </a:prstGeom>
                              <a:solidFill>
                                <a:srgbClr val="FFFF0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 name="Rectangle 72"/>
                          <wps:cNvSpPr/>
                          <wps:spPr>
                            <a:xfrm rot="20626880">
                              <a:off x="216596" y="1015286"/>
                              <a:ext cx="199165" cy="157165"/>
                            </a:xfrm>
                            <a:prstGeom prst="rect">
                              <a:avLst/>
                            </a:prstGeom>
                            <a:gradFill flip="none" rotWithShape="1">
                              <a:gsLst>
                                <a:gs pos="34000">
                                  <a:schemeClr val="tx1"/>
                                </a:gs>
                                <a:gs pos="62000">
                                  <a:schemeClr val="tx1">
                                    <a:lumMod val="85000"/>
                                    <a:lumOff val="15000"/>
                                    <a:tint val="44500"/>
                                    <a:satMod val="160000"/>
                                  </a:schemeClr>
                                </a:gs>
                                <a:gs pos="100000">
                                  <a:schemeClr val="tx1">
                                    <a:lumMod val="85000"/>
                                    <a:lumOff val="15000"/>
                                    <a:tint val="23500"/>
                                    <a:satMod val="160000"/>
                                  </a:schemeClr>
                                </a:gs>
                              </a:gsLst>
                              <a:lin ang="162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ectangle 82"/>
                          <wps:cNvSpPr/>
                          <wps:spPr>
                            <a:xfrm rot="20626880">
                              <a:off x="626172" y="900985"/>
                              <a:ext cx="199165" cy="157165"/>
                            </a:xfrm>
                            <a:prstGeom prst="rect">
                              <a:avLst/>
                            </a:prstGeom>
                            <a:gradFill flip="none" rotWithShape="1">
                              <a:gsLst>
                                <a:gs pos="34000">
                                  <a:schemeClr val="tx1"/>
                                </a:gs>
                                <a:gs pos="62000">
                                  <a:schemeClr val="tx1">
                                    <a:lumMod val="85000"/>
                                    <a:lumOff val="15000"/>
                                    <a:tint val="44500"/>
                                    <a:satMod val="160000"/>
                                  </a:schemeClr>
                                </a:gs>
                                <a:gs pos="100000">
                                  <a:schemeClr val="tx1">
                                    <a:lumMod val="85000"/>
                                    <a:lumOff val="15000"/>
                                    <a:tint val="23500"/>
                                    <a:satMod val="160000"/>
                                  </a:schemeClr>
                                </a:gs>
                              </a:gsLst>
                              <a:lin ang="162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 name="Straight Arrow Connector 74"/>
                        <wps:cNvCnPr/>
                        <wps:spPr>
                          <a:xfrm flipH="1" flipV="1">
                            <a:off x="28575" y="123825"/>
                            <a:ext cx="295275" cy="1098389"/>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66675" y="-142875"/>
                            <a:ext cx="646933" cy="196905"/>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wps:spPr>
                          <a:xfrm>
                            <a:off x="561973" y="523875"/>
                            <a:ext cx="171113" cy="560971"/>
                          </a:xfrm>
                          <a:prstGeom prst="straightConnector1">
                            <a:avLst/>
                          </a:prstGeom>
                          <a:ln>
                            <a:solidFill>
                              <a:schemeClr val="tx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5" o:spid="_x0000_s1050" style="position:absolute;left:0;text-align:left;margin-left:62.8pt;margin-top:5.35pt;width:114pt;height:139.45pt;z-index:251695104;mso-position-horizontal:right;mso-position-horizontal-relative:margin;mso-width-relative:margin;mso-height-relative:margin" coordorigin="-1626,-2962" coordsize="14478,177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PDEjAkAAAo+AAAOAAAAZHJzL2Uyb0RvYy54bWzsW1tz2zYWft+Z/gcO3x2Ld1ITpeM6dboz 3iZTp80zTJESdymCJeFI3l/f7wAgSNFSfUmipI78IBMkAOIA5/KdC1/+uFmV1sesaQtezWznxcS2 sirl86JazOzf31+cxLbVClbNWcmrbGbfZq3946sf/vVyXU8zly95Oc8aC5NU7XRdz+ylEPX09LRN l9mKtS94nVV4mPNmxQSazeJ03rA1Zl+Vp+5kEp6ueTOvG55mbYu7r9VD+5WcP8+zVLzN8zYTVjmz sTYhfxv5e02/p69esumiYfWySPUy2BNWsWJFhZeaqV4zwaybprgz1apIG97yXLxI+eqU53mRZpIG UONMRtS8afhNLWlZTNeL2mwTtna0T0+eNv3147vGKuYzOwpsq2IrnJF8rYU2NmddL6bo86apr+p3 jb6xUC2id5M3K/oPSqyN3NZbs63ZRlgpbjq+H8Wxa1spnjlR5EwcOTebpkucDo07cUI39NEFPU7c JHRjXx1Nuvx53yxenFCf024Rp7RWszTTMDR0dHojOr0n0Ll3vXtp1qsd0uwFnmNojsMokPRQj89O szOi2XkKzfvW+23SHPjbNKP9eH4++Uw0e36keNtxnCDwQ1rK6KDjyO1FxPXBGE9g7mAkxGg/nmjo SRJUrCHQCtKc8CQJPFIUJMm+FwaxFJ4BU98dO+Dm3aMfK8ABtnKoqND+YjR6MQ7MiKVWVmEIWdWq Kg6Tu5pqSGc/w146YfnaXrm3n6bcr5aszqTNaElxa6UXwAyrPfsNJpFVizKz6N48a1NYw8tisRTW Tb1mzdyaF2zBK1aqXZWzkO4nhm3rS57+r7Uqfr7EJNlZ0/D1MmNzLFqqFOjgwQBqtBhqXa//w+ew LOxGcGkmyWxYeVnUv9DAgQHp99ZNAlfZIDbdyX9B5Cj+NBvLpnXTijcZX1l0MbMbECtnZx8vW6Hk qetCL62ZEBdFWerupfi9fg3q5ZB8cV42kuhmcY1L6yMjDCH/tGiaLtc7+17IP91Xd8Fau5fS3GVl rWc2KA3kOytOq8E62XRVCACjsljN7Ni8k01ps3+u5rKLYEWprjFrWdGoTEIeTWu3/WQB26nYXG+k oZfKh+5c8/ktDgfoDVu15M3/bWsNJDSz2z9vWJPZVvnvCgebwH4TdJINP4hcNJrhk+vhk+pmdc6x UbA4rEox68wW3eW5UMgL0AebcFld1Wl3/HQq7zcfWFPrsxA48195x81sOjpB1ZdIrvgZuCov5PH2 ZAEYUAOSpcj/4iIWGht7JRomBeqcVxU4kDcWHkodJYXjvNJISkkHEWHk4Y9uQzSgikKgXKlrXFyC TeTJ9/IQhR5uKmSlOa2DZB2jd8xdVKQX7uwkiQvdVgzU8rKYExPSLYnCM8P7YqNkHA/6Xpr15GaT rKvdbsVtmalZf8tysB3BQPn20ZwsTbNKdPOWFXrTsBwrMAMn9w/U/WmoEoHHDDYj5Jt5JczgVVHx Ztfb+63IVX/Nbprung1xXIfmQ6AIpep38aFEFbQ82Ian8eGJ29u8ng/jIIYylnzoTfzE7U70yIxQ AIafHsDJB2NGsKV2lw6lIA0GOWtSK4wHGtH4ljs04hghOI4XB8pT9Ca4lPP0EEGrScmJLiCCghD7 IQJrUing0r6QAljMtfiw+X+h0vNViYAAbL/lTKIoDjtIPOyG1Qy6eVES+cY31fOS3dfYhF5yVLZK zX9eZWs1XAV42jq9KLDdl6wV71iDA4RuIpzzFj95yYG5uL6yLUI+u+5/MVyE1UmIRDhKlN1l3vDV BwSzzgiN4VGHnlLRdI0OPyEclmZnZ7LbobHU4dVG0tmz92RufuIbK5QembZipDssscF9ghgaZSkk 0kWGTHgKpgkOnYJTk8RVVqrXHUEyCTorhpgVeXlkv/tpOhF+oHsxgPMK6Icepif5N092wyeD1bVr a7D6c2TwO+7B12Rv7TOYUOsX8cZjE8EwLI1bmnUBzB7D0vAJAgchTQqcgmWTWMeWOmgGnoYZ1BEb P0r8e5DZfS6z4dzOeX00TxvDr/3PI08rbPDPdn9jg+56njYn/Uie9lwP0VDN04BcjhSOb1lPG4N0 5OlnFNIBiNe+QM/T5qQfwtMKkLqEOvwklpZfx3VOEBfWgZ2TrZzAQG8bLOL5vuPIUPzXxCJqBX1o 41mi7e8PjCTwNVS8yDA5bj0NjFC6zKS6kNB14lHAcoiwvxGuNj7DUXU/I9WdmGh8z9XmpB+iuslL 07raC5zE0XDERfIW0SeIx2448o0wtQnzHpn6MEx98LBIZNT2RYOqHQvtbZ2tW8NISAdHwMG+lwzh CDxHSiPBiZS5yC32Dv0oIqhCOf8kQjJQ5vz3I5Gc1tPHVDEX+naRE5KbQfYIjWF2lRKmeJUastVN xU88CufenYKKxT5bmspVL9ies0tTyXcv2TxT2eCAMrPdcrsRkt7dmawHpMAOnckqTfLtnkzWs4R7 33twlbzscV0I7mndoe2kbu3UJG4YxyqkqY2l64RBEkpVQnV+SBbSbL2xdJIEPXTGGvkZXCtx35Mp vC8ehdpNma+W1SQzu0KVKcLqXHwoxFJWD3SJ50WLsghayaK1ao64nueT8EqJ7kRXSXWf3F20wwGU it87gDqWNyvUuahJkA5VqkHefosyR1k/gpKV7rYoKqFuUqGVVCNQh0yYKZwQfXerl+2FwZOkjntI +ZSVuQhYP35l0Pdmt8uiQioDFauO3D7MZrUpK7O5jtazqSjKjKqSFBt056nz5orpyOncVVJw1NWy uOBO1cFRV0thINDxD4+q7tDPqKTWGvkp+hl11o6OrSaTSTJ20I/qudN3R/WsDPdRPaMc7UF1Ckco rYsWvss6hch8b3DV1X/K8mirrwJFl15z/131nax5koh2XA/qxgFcYFWf78XjelBdM63KQaHcx5/I 9H64rmBo9VLNGpWHOiq2/cQSUfXW16xdKrgrHXulXHQ5syVua5SHtyJjpViiDBnXK9QfZ/imDBfY NMBEVe18f1egTyqvUsjoWJGqKnH7tA3BbF3lcKDCP2AM7WTulQwFQ2hZwDT3Sgaxg3Y3++8FTvAt VawqdnpvM/TDxEN1hPzyLAlR30PMtD92dZQHuKDb3nAX+lL7tjuutdP33B546LhW78TfE9f6CvKA 8MioQntsKVTU5O/lYSAFQegkkSoCCqh2YpR1cyKkmLUUBOEEQdyjFBy/U8D3GcRgKkO0JQUymYEP jqWm1B9H0xfNw7a0Iv0n3K/+AgAA//8DAFBLAwQUAAYACAAAACEAx6DrpN0AAAAHAQAADwAAAGRy cy9kb3ducmV2LnhtbEyPQUvDQBCF74L/YRnBm90kYo0xm1KKeiqCrSDepsk0Cc3Ohuw2Sf+940lv M+8Nb76Xr2bbqZEG3zo2EC8iUMSlq1quDXzuX+9SUD4gV9g5JgMX8rAqrq9yzCo38QeNu1ArCWGf oYEmhD7T2pcNWfQL1xOLd3SDxSDrUOtqwEnCbaeTKFpqiy3LhwZ72jRUnnZna+Btwml9H7+M29Nx c/neP7x/bWMy5vZmXj+DCjSHv2P4xRd0KITp4M5cedUZkCJB1OgRlLhJkopwkCF9WoIucv2fv/gB AAD//wMAUEsBAi0AFAAGAAgAAAAhALaDOJL+AAAA4QEAABMAAAAAAAAAAAAAAAAAAAAAAFtDb250 ZW50X1R5cGVzXS54bWxQSwECLQAUAAYACAAAACEAOP0h/9YAAACUAQAACwAAAAAAAAAAAAAAAAAv AQAAX3JlbHMvLnJlbHNQSwECLQAUAAYACAAAACEAH4jwxIwJAAAKPgAADgAAAAAAAAAAAAAAAAAu AgAAZHJzL2Uyb0RvYy54bWxQSwECLQAUAAYACAAAACEAx6DrpN0AAAAHAQAADwAAAAAAAAAAAAAA AADmCwAAZHJzL2Rvd25yZXYueG1sUEsFBgAAAAAEAAQA8wAAAPAMAAAAAA== ">
                <v:group id="Group 73" o:spid="_x0000_s1051" style="position:absolute;left:-1626;top:-2962;width:14478;height:17713" coordorigin="-3531,-2867" coordsize="14478,177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group id="Group 71" o:spid="_x0000_s1052" style="position:absolute;left:-3531;top:-2867;width:14478;height:17713" coordorigin="-3531,-2867" coordsize="14478,177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group id="Group 54" o:spid="_x0000_s1053" style="position:absolute;left:-3531;top:-2867;width:14478;height:17713" coordorigin="-3533,-11155" coordsize="14487,17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55" o:spid="_x0000_s1054" style="position:absolute;top:1244;width:10953;height:4366" coordorigin=",1244" coordsize="10953,43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group id="Group 57" o:spid="_x0000_s1055" style="position:absolute;top:1244;width:10953;height:3811" coordorigin="666,-286" coordsize="10953,3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rect id="Rectangle 58" o:spid="_x0000_s1056" alt="Light upward diagonal" style="position:absolute;left:666;top:2952;width:10954;height:57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nDCsQA AADbAAAADwAAAGRycy9kb3ducmV2LnhtbESPTWvCQBCG74X+h2UKvdWN9gOJrlILlh6EUBXPQ3ZM gtnZdHeN8d87B6HH4Z33mXnmy8G1qqcQG88GxqMMFHHpbcOVgf1u/TIFFROyxdYzGbhShOXi8WGO ufUX/qV+myolEI45GqhT6nKtY1mTwzjyHbFkRx8cJhlDpW3Ai8BdqydZ9qEdNiwXauzoq6bytD07 obwV/ev1b1VsDt/nUJSb/rCujsY8Pw2fM1CJhvS/fG//WAPv8qy4iAfoxQ0AAP//AwBQSwECLQAU AAYACAAAACEA8PeKu/0AAADiAQAAEwAAAAAAAAAAAAAAAAAAAAAAW0NvbnRlbnRfVHlwZXNdLnht bFBLAQItABQABgAIAAAAIQAx3V9h0gAAAI8BAAALAAAAAAAAAAAAAAAAAC4BAABfcmVscy8ucmVs c1BLAQItABQABgAIAAAAIQAzLwWeQQAAADkAAAAQAAAAAAAAAAAAAAAAACkCAABkcnMvc2hhcGV4 bWwueG1sUEsBAi0AFAAGAAgAAAAhAGw5wwrEAAAA2wAAAA8AAAAAAAAAAAAAAAAAmAIAAGRycy9k b3ducmV2LnhtbFBLBQYAAAAABAAEAPUAAACJAwAAAAA= " fillcolor="black" stroked="f">
                            <v:fill r:id="rId9" o:title="" type="pattern"/>
                            <v:textbox>
                              <w:txbxContent>
                                <w:p w14:paraId="39049238" w14:textId="77777777" w:rsidR="005A5B97" w:rsidRDefault="005A5B97" w:rsidP="00E72977">
                                  <w:pPr>
                                    <w:rPr>
                                      <w:rFonts w:eastAsia="Times New Roman"/>
                                    </w:rPr>
                                  </w:pPr>
                                </w:p>
                              </w:txbxContent>
                            </v:textbox>
                          </v:rect>
                          <v:line id="Straight Connector 61" o:spid="_x0000_s1057" style="position:absolute;flip:y;visibility:visible;mso-wrap-style:square" from="762,2762" to="11525,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uzNsQAAADbAAAADwAAAGRycy9kb3ducmV2LnhtbESPwWrDMBBE74X8g9hAbo2cHkxxooRi SNtDLnVKyHGxNrZTaWUkxXb79VUh0OMwM2+YzW6yRgzkQ+dYwWqZgSCune64UfB53D8+gwgRWaNx TAq+KcBuO3vYYKHdyB80VLERCcKhQAVtjH0hZahbshiWridO3sV5izFJ30jtcUxwa+RTluXSYsdp ocWeypbqr+pmFZTmdJ7eXj3H0/XncjvQvrwao9RiPr2sQUSa4n/43n7XCvIV/H1JP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67M2xAAAANsAAAAPAAAAAAAAAAAA AAAAAKECAABkcnMvZG93bnJldi54bWxQSwUGAAAAAAQABAD5AAAAkgMAAAAA " strokecolor="black [3213]" strokeweight=".5pt">
                            <v:stroke joinstyle="miter"/>
                          </v:line>
                          <v:line id="Straight Connector 62" o:spid="_x0000_s1058" style="position:absolute;flip:y;visibility:visible;mso-wrap-style:square" from="762,-286" to="11620,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ktQcQAAADbAAAADwAAAGRycy9kb3ducmV2LnhtbESPwWrDMBBE74X+g9hAbo2cHExxooRi SNtDLnVKyHGxNrZTaWUkxXb79VUh0OMwM2+YzW6yRgzkQ+dYwXKRgSCune64UfB53D89gwgRWaNx TAq+KcBu+/iwwUK7kT9oqGIjEoRDgQraGPtCylC3ZDEsXE+cvIvzFmOSvpHa45jg1shVluXSYsdp ocWeypbqr+pmFZTmdJ7eXj3H0/XncjvQvrwao9R8Nr2sQUSa4n/43n7XCvIV/H1JP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OS1BxAAAANsAAAAPAAAAAAAAAAAA AAAAAKECAABkcnMvZG93bnJldi54bWxQSwUGAAAAAAQABAD5AAAAkgMAAAAA " strokecolor="black [3213]" strokeweight=".5pt">
                            <v:stroke joinstyle="miter"/>
                          </v:line>
                        </v:group>
                        <v:shape id="Arc 68" o:spid="_x0000_s1059" style="position:absolute;left:1138;top:3038;width:2762;height:2572;flip:x;visibility:visible;mso-wrap-style:square;v-text-anchor:middle" coordsize="276225,2571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0QgsAA AADbAAAADwAAAGRycy9kb3ducmV2LnhtbERPy4rCMBTdC/MP4QruNFVBpGMq4lDUnY/ZzO7S3L6m uSlNrHW+frIQXB7Oe7MdTCN66lxlWcF8FoEgzqyuuFDwfUunaxDOI2tsLJOCJznYJh+jDcbaPvhC /dUXIoSwi1FB6X0bS+mykgy6mW2JA5fbzqAPsCuk7vARwk0jF1G0kgYrDg0ltrQvKfu93o2C+rDM Tz/p39f+wqZO3b1/nne5UpPxsPsE4Wnwb/HLfdQKVmFs+BJ+gEz+AQAA//8DAFBLAQItABQABgAI AAAAIQDw94q7/QAAAOIBAAATAAAAAAAAAAAAAAAAAAAAAABbQ29udGVudF9UeXBlc10ueG1sUEsB Ai0AFAAGAAgAAAAhADHdX2HSAAAAjwEAAAsAAAAAAAAAAAAAAAAALgEAAF9yZWxzLy5yZWxzUEsB Ai0AFAAGAAgAAAAhADMvBZ5BAAAAOQAAABAAAAAAAAAAAAAAAAAAKQIAAGRycy9zaGFwZXhtbC54 bWxQSwECLQAUAAYACAAAACEAFx0QgsAAAADbAAAADwAAAAAAAAAAAAAAAACYAgAAZHJzL2Rvd25y ZXYueG1sUEsFBgAAAAAEAAQA9QAAAIUDAAAAAA== " path="m3,129445nsc-283,89593,19295,51870,53007,27313r85106,101275l3,129445xem3,129445nfc-283,89593,19295,51870,53007,27313e" filled="f" strokecolor="black [3213]" strokeweight=".5pt">
                          <v:stroke joinstyle="miter"/>
                          <v:path arrowok="t" o:connecttype="custom" o:connectlocs="3,129445;53007,27313" o:connectangles="0,0"/>
                        </v:shape>
                      </v:group>
                      <v:shape id="Text Box 69" o:spid="_x0000_s1060" type="#_x0000_t202" style="position:absolute;left:3048;top:2092;width:5905;height:4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vAb8UA AADbAAAADwAAAGRycy9kb3ducmV2LnhtbESPQWvCQBSE74L/YXlCb2ZToUHTrCIBUUo9mHrx9pp9 JqHZtzG7atpf7xYKPQ4z8w2TrQbTihv1rrGs4DmKQRCXVjdcKTh+bKZzEM4ja2wtk4JvcrBajkcZ ptre+UC3wlciQNilqKD2vkuldGVNBl1kO+LgnW1v0AfZV1L3eA9w08pZHCfSYMNhocaO8prKr+Jq FLzlmz0ePmdm/tPm2/fzurscTy9KPU2G9SsIT4P/D/+1d1pBsoD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K8BvxQAAANsAAAAPAAAAAAAAAAAAAAAAAJgCAABkcnMv ZG93bnJldi54bWxQSwUGAAAAAAQABAD1AAAAigMAAAAA " filled="f" stroked="f" strokeweight=".5pt">
                        <v:textbox>
                          <w:txbxContent>
                            <w:p w14:paraId="478573FA" w14:textId="77777777" w:rsidR="005A5B97" w:rsidRDefault="005A5B97" w:rsidP="00E72977">
                              <w:pPr>
                                <w:ind w:left="0"/>
                              </w:pPr>
                              <w:r w:rsidRPr="00E72977">
                                <w:rPr>
                                  <w:position w:val="-6"/>
                                </w:rPr>
                                <w:object w:dxaOrig="220" w:dyaOrig="220" w14:anchorId="282FA97A">
                                  <v:shape id="_x0000_i1035" type="#_x0000_t75" style="width:11.25pt;height:11.25pt" o:ole="">
                                    <v:imagedata r:id="rId12" o:title=""/>
                                  </v:shape>
                                  <o:OLEObject Type="Embed" ProgID="Equation.DSMT4" ShapeID="_x0000_i1035" DrawAspect="Content" ObjectID="_1627628028" r:id="rId17"/>
                                </w:object>
                              </w:r>
                              <w:r>
                                <w:t xml:space="preserve"> </w:t>
                              </w:r>
                            </w:p>
                          </w:txbxContent>
                        </v:textbox>
                      </v:shape>
                      <v:shape id="Text Box 87" o:spid="_x0000_s1061" type="#_x0000_t202" style="position:absolute;left:2255;top:-4769;width:5902;height:4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XfMYA AADbAAAADwAAAGRycy9kb3ducmV2LnhtbESPQWvCQBSE7wX/w/KE3upGoTWkrhICwVLag9GLt9fs Mwlm38bs1qT99d2C4HGYmW+Y1WY0rbhS7xrLCuazCARxaXXDlYLDPn+KQTiPrLG1TAp+yMFmPXlY YaLtwDu6Fr4SAcIuQQW1910ipStrMuhmtiMO3sn2Bn2QfSV1j0OAm1YuouhFGmw4LNTYUVZTeS6+ jYL3LP/E3dfCxL9ttv04pd3lcHxW6nE6pq8gPI3+Hr6137SCeAn/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s/QXfMYAAADbAAAADwAAAAAAAAAAAAAAAACYAgAAZHJz L2Rvd25yZXYueG1sUEsFBgAAAAAEAAQA9QAAAIsDAAAAAA== " filled="f" stroked="f" strokeweight=".5pt">
                        <v:textbox>
                          <w:txbxContent>
                            <w:p w14:paraId="1D8677D5" w14:textId="00E6986D" w:rsidR="005A5B97" w:rsidRDefault="005A5B97" w:rsidP="0068206A">
                              <w:pPr>
                                <w:ind w:left="0"/>
                              </w:pPr>
                              <w:r w:rsidRPr="0068206A">
                                <w:rPr>
                                  <w:position w:val="-4"/>
                                </w:rPr>
                                <w:object w:dxaOrig="160" w:dyaOrig="200" w14:anchorId="084E04F2">
                                  <v:shape id="_x0000_i1036" type="#_x0000_t75" style="width:8.25pt;height:9.75pt" o:ole="">
                                    <v:imagedata r:id="rId18" o:title=""/>
                                  </v:shape>
                                  <o:OLEObject Type="Embed" ProgID="Equation.DSMT4" ShapeID="_x0000_i1036" DrawAspect="Content" ObjectID="_1627628029" r:id="rId19"/>
                                </w:object>
                              </w:r>
                              <w:r>
                                <w:t xml:space="preserve"> </w:t>
                              </w:r>
                            </w:p>
                          </w:txbxContent>
                        </v:textbox>
                      </v:shape>
                      <v:shape id="Text Box 88" o:spid="_x0000_s1062" type="#_x0000_t202" style="position:absolute;left:3238;top:-4865;width:5906;height:4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uDDsMA AADbAAAADwAAAGRycy9kb3ducmV2LnhtbERPy2qDQBTdF/IPww1014wRWsRkFBGkpbSLPDbZ3Tg3 KnHuGGdqbL++syh0eTjvbT6bXkw0us6ygvUqAkFcW91xo+B4qJ4SEM4ja+wtk4JvcpBni4ctptre eUfT3jcihLBLUUHr/ZBK6eqWDLqVHYgDd7GjQR/g2Eg94j2Em17GUfQiDXYcGlocqGypvu6/jIL3 svrE3Tk2yU9fvn5ciuF2PD0r9biciw0IT7P/F/+537SCJIwN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wmuDDsMAAADbAAAADwAAAAAAAAAAAAAAAACYAgAAZHJzL2Rv d25yZXYueG1sUEsFBgAAAAAEAAQA9QAAAIgDAAAAAA== " filled="f" stroked="f" strokeweight=".5pt">
                        <v:textbox>
                          <w:txbxContent>
                            <w:p w14:paraId="1FE559AA" w14:textId="01D25C46" w:rsidR="005A5B97" w:rsidRPr="0068206A" w:rsidRDefault="005A5B97" w:rsidP="00E72977">
                              <w:pPr>
                                <w:ind w:left="0"/>
                                <w:rPr>
                                  <w:rFonts w:ascii="Times New Roman" w:hAnsi="Times New Roman" w:cs="Times New Roman"/>
                                </w:rPr>
                              </w:pPr>
                              <w:r w:rsidRPr="0068206A">
                                <w:rPr>
                                  <w:rFonts w:ascii="Times New Roman" w:hAnsi="Times New Roman" w:cs="Times New Roman"/>
                                </w:rPr>
                                <w:t>G</w:t>
                              </w:r>
                            </w:p>
                          </w:txbxContent>
                        </v:textbox>
                      </v:shape>
                      <v:shape id="Text Box 89" o:spid="_x0000_s1063" type="#_x0000_t202" style="position:absolute;left:-381;top:-11155;width:5905;height:3441;rotation:-122170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79ucQA AADbAAAADwAAAGRycy9kb3ducmV2LnhtbESPwWrDMBBE74X+g9hAb42cHoLjRg4hJdBLIU0Cvi7S 1jK2VsZSbKdfXxUKPQ4z84bZ7mbXiZGG0HhWsFpmIIi1Nw3XCq6X43MOIkRkg51nUnCnALvy8WGL hfETf9J4jrVIEA4FKrAx9oWUQVtyGJa+J07elx8cxiSHWpoBpwR3nXzJsrV02HBasNjTwZJuzzen 4DRu7h/tt91XmleX/K0K0/qklXpazPtXEJHm+B/+a78bBfkGfr+kHyDLHwAAAP//AwBQSwECLQAU AAYACAAAACEA8PeKu/0AAADiAQAAEwAAAAAAAAAAAAAAAAAAAAAAW0NvbnRlbnRfVHlwZXNdLnht bFBLAQItABQABgAIAAAAIQAx3V9h0gAAAI8BAAALAAAAAAAAAAAAAAAAAC4BAABfcmVscy8ucmVs c1BLAQItABQABgAIAAAAIQAzLwWeQQAAADkAAAAQAAAAAAAAAAAAAAAAACkCAABkcnMvc2hhcGV4 bWwueG1sUEsBAi0AFAAGAAgAAAAhAKGe/bnEAAAA2wAAAA8AAAAAAAAAAAAAAAAAmAIAAGRycy9k b3ducmV2LnhtbFBLBQYAAAAABAAEAPUAAACJAwAAAAA= " filled="f" stroked="f" strokeweight=".5pt">
                        <v:textbox>
                          <w:txbxContent>
                            <w:p w14:paraId="2D33C518" w14:textId="42EF2B65" w:rsidR="005A5B97" w:rsidRPr="0068206A" w:rsidRDefault="005A5B97" w:rsidP="00E72977">
                              <w:pPr>
                                <w:ind w:left="0"/>
                                <w:rPr>
                                  <w:rFonts w:ascii="Times New Roman" w:hAnsi="Times New Roman" w:cs="Times New Roman"/>
                                  <w:sz w:val="18"/>
                                  <w:szCs w:val="18"/>
                                </w:rPr>
                              </w:pPr>
                              <w:r w:rsidRPr="0068206A">
                                <w:rPr>
                                  <w:rFonts w:ascii="Times New Roman" w:hAnsi="Times New Roman" w:cs="Times New Roman"/>
                                  <w:sz w:val="18"/>
                                  <w:szCs w:val="18"/>
                                </w:rPr>
                                <w:t>2,4m</w:t>
                              </w:r>
                            </w:p>
                          </w:txbxContent>
                        </v:textbox>
                      </v:shape>
                      <v:shape id="Text Box 90" o:spid="_x0000_s1064" type="#_x0000_t202" style="position:absolute;left:-3533;top:-2641;width:5905;height:3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QZ1cIA AADbAAAADwAAAGRycy9kb3ducmV2LnhtbERPy2rCQBTdC/7DcIXudKLQojGjSECU0i5M3bi7Zm4e mLkTM6NJ+/WdRaHLw3kn28E04kmdqy0rmM8iEMS51TWXCs5f++kShPPIGhvLpOCbHGw341GCsbY9 n+iZ+VKEEHYxKqi8b2MpXV6RQTezLXHgCtsZ9AF2pdQd9iHcNHIRRW/SYM2hocKW0oryW/YwCt7T /Seerguz/GnSw0exa+/ny6tSL5NhtwbhafD/4j/3UStYhfX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5xBnVwgAAANsAAAAPAAAAAAAAAAAAAAAAAJgCAABkcnMvZG93 bnJldi54bWxQSwUGAAAAAAQABAD1AAAAhwMAAAAA " filled="f" stroked="f" strokeweight=".5pt">
                        <v:textbox>
                          <w:txbxContent>
                            <w:p w14:paraId="577BEB5E" w14:textId="076D7887"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4,0m</w:t>
                              </w:r>
                            </w:p>
                          </w:txbxContent>
                        </v:textbox>
                      </v:shape>
                      <v:shape id="Text Box 91" o:spid="_x0000_s1065" type="#_x0000_t202" style="position:absolute;left:3519;top:-2546;width:5905;height:3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i8TsQA AADbAAAADwAAAGRycy9kb3ducmV2LnhtbESPQYvCMBSE74L/ITxhb5oq7KJdo0hBXBY9qL14e9s8 22LzUpuodX+9EQSPw8x8w0znranElRpXWlYwHEQgiDOrS84VpPtlfwzCeWSNlWVScCcH81m3M8VY 2xtv6brzuQgQdjEqKLyvYyldVpBBN7A1cfCOtjHog2xyqRu8Bbip5CiKvqTBksNCgTUlBWWn3cUo +E2WG9z+jcz4v0pW6+OiPqeHT6U+eu3iG4Sn1r/Dr/aPVjAZwv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NaIvE7EAAAA2wAAAA8AAAAAAAAAAAAAAAAAmAIAAGRycy9k b3ducmV2LnhtbFBLBQYAAAAABAAEAPUAAACJAwAAAAA= " filled="f" stroked="f" strokeweight=".5pt">
                        <v:textbox>
                          <w:txbxContent>
                            <w:p w14:paraId="158085E9" w14:textId="1553C81A" w:rsidR="005A5B97" w:rsidRPr="0068206A" w:rsidRDefault="005A5B97" w:rsidP="00E72977">
                              <w:pPr>
                                <w:ind w:left="0"/>
                                <w:rPr>
                                  <w:rFonts w:ascii="Times New Roman" w:hAnsi="Times New Roman" w:cs="Times New Roman"/>
                                  <w:sz w:val="18"/>
                                  <w:szCs w:val="18"/>
                                </w:rPr>
                              </w:pPr>
                              <w:r>
                                <w:rPr>
                                  <w:rFonts w:ascii="Times New Roman" w:hAnsi="Times New Roman" w:cs="Times New Roman"/>
                                  <w:sz w:val="18"/>
                                  <w:szCs w:val="18"/>
                                </w:rPr>
                                <w:t>2,2m</w:t>
                              </w:r>
                            </w:p>
                          </w:txbxContent>
                        </v:textbox>
                      </v:shape>
                    </v:group>
                    <v:shape id="Frame 70" o:spid="_x0000_s1066" style="position:absolute;left:476;top:95;width:6477;height:9714;rotation:-1034989fd;visibility:visible;mso-wrap-style:square;v-text-anchor:middle" coordsize="647700,9714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7DrcAA AADbAAAADwAAAGRycy9kb3ducmV2LnhtbERPXWvCMBR9H/gfwhX2MjSdQpVqFBGGohvDqu+X5toW m5uSZFr/vXkQ9ng43/NlZxpxI+drywo+hwkI4sLqmksFp+PXYArCB2SNjWVS8CAPy0XvbY6Ztnc+ 0C0PpYgh7DNUUIXQZlL6oiKDfmhb4shdrDMYInSl1A7vMdw0cpQkqTRYc2yosKV1RcU1/zMKzmkw P67Zb/xvyt/jnOqP3T5X6r3frWYgAnXhX/xyb7WCSVwfv8Qf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Qm7DrcAAAADbAAAADwAAAAAAAAAAAAAAAACYAgAAZHJzL2Rvd25y ZXYueG1sUEsFBgAAAAAEAAQA9QAAAIUDAAAAAA== " path="m,l647700,r,971443l,971443,,xm80963,80963r,809518l566738,890481r,-809518l80963,80963xe" fillcolor="yellow" strokecolor="black [3213]" strokeweight=".25pt">
                      <v:stroke joinstyle="miter"/>
                      <v:path arrowok="t" o:connecttype="custom" o:connectlocs="0,0;647700,0;647700,971443;0,971443;0,0;80963,80963;80963,890481;566738,890481;566738,80963;80963,80963" o:connectangles="0,0,0,0,0,0,0,0,0,0"/>
                    </v:shape>
                  </v:group>
                  <v:rect id="Rectangle 72" o:spid="_x0000_s1067" style="position:absolute;left:2165;top:10152;width:1992;height:1572;rotation:-106290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foh8YA AADbAAAADwAAAGRycy9kb3ducmV2LnhtbESPQWvCQBCF7wX/wzKCl9JsKrTa6CoqKD2J2nrwNmQn 2WB2Ns1uNf77riD0+HjzvjdvOu9sLS7U+sqxgtckBUGcO11xqeD7a/0yBuEDssbaMSm4kYf5rPc0 xUy7K+/pcgiliBD2GSowITSZlD43ZNEnriGOXuFaiyHKtpS6xWuE21oO0/RdWqw4NhhsaGUoPx9+ bXxj/LF+2xXb4zLcjj/6ebUxu9NGqUG/W0xABOrC//Ej/akVjIZw3xIBIGd/AAAA//8DAFBLAQIt ABQABgAIAAAAIQDw94q7/QAAAOIBAAATAAAAAAAAAAAAAAAAAAAAAABbQ29udGVudF9UeXBlc10u eG1sUEsBAi0AFAAGAAgAAAAhADHdX2HSAAAAjwEAAAsAAAAAAAAAAAAAAAAALgEAAF9yZWxzLy5y ZWxzUEsBAi0AFAAGAAgAAAAhADMvBZ5BAAAAOQAAABAAAAAAAAAAAAAAAAAAKQIAAGRycy9zaGFw ZXhtbC54bWxQSwECLQAUAAYACAAAACEAi9foh8YAAADbAAAADwAAAAAAAAAAAAAAAACYAgAAZHJz L2Rvd25yZXYueG1sUEsFBgAAAAAEAAQA9QAAAIsDAAAAAA== " fillcolor="black [3213]" strokecolor="#1f3763 [1604]" strokeweight="1pt">
                    <v:fill color2="#272727 [2749]" rotate="t" angle="180" colors="0 black;22282f black;40632f #c6c6c6" focus="100%" type="gradient"/>
                  </v:rect>
                  <v:rect id="Rectangle 82" o:spid="_x0000_s1068" style="position:absolute;left:6261;top:9009;width:1992;height:1572;rotation:-106290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KYoMUA AADbAAAADwAAAGRycy9kb3ducmV2LnhtbESPT2sCMRDF74LfIYzQi9RsBWW7NYoVFE9i/XPobdiM m8XNZLuJun57Iwg9Pt6835s3mbW2EldqfOlYwccgAUGcO11yoeCwX76nIHxA1lg5JgV38jCbdjsT zLS78Q9dd6EQEcI+QwUmhDqT0ueGLPqBq4mjd3KNxRBlU0jd4C3CbSWHSTKWFkuODQZrWhjKz7uL jW+kn8vR9rQ5fof78U/3Fyuz/V0p9dZr518gArXh//iVXmsF6RCeWyIA5PQBAAD//wMAUEsBAi0A FAAGAAgAAAAhAPD3irv9AAAA4gEAABMAAAAAAAAAAAAAAAAAAAAAAFtDb250ZW50X1R5cGVzXS54 bWxQSwECLQAUAAYACAAAACEAMd1fYdIAAACPAQAACwAAAAAAAAAAAAAAAAAuAQAAX3JlbHMvLnJl bHNQSwECLQAUAAYACAAAACEAMy8FnkEAAAA5AAAAEAAAAAAAAAAAAAAAAAApAgAAZHJzL3NoYXBl eG1sLnhtbFBLAQItABQABgAIAAAAIQC+ApigxQAAANsAAAAPAAAAAAAAAAAAAAAAAJgCAABkcnMv ZG93bnJldi54bWxQSwUGAAAAAAQABAD1AAAAigMAAAAA " fillcolor="black [3213]" strokecolor="#1f3763 [1604]" strokeweight="1pt">
                    <v:fill color2="#272727 [2749]" rotate="t" angle="180" colors="0 black;22282f black;40632f #c6c6c6" focus="100%" type="gradient"/>
                  </v:rect>
                </v:group>
                <v:shape id="Straight Arrow Connector 74" o:spid="_x0000_s1069" type="#_x0000_t32" style="position:absolute;left:285;top:1238;width:2953;height:1098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unh8YAAADbAAAADwAAAGRycy9kb3ducmV2LnhtbESPT2vCQBTE70K/w/IK3nRjlRrSrCKW ioci+AfE2zP7mqTNvk2zq0n76d1CweMwM79h0nlnKnGlxpWWFYyGEQjizOqScwWH/dsgBuE8ssbK Min4IQfz2UMvxUTblrd03flcBAi7BBUU3teJlC4ryKAb2po4eB+2MeiDbHKpG2wD3FTyKYqepcGS w0KBNS0Lyr52F6PgiOM4/vx9P+PUf6827as5jTYrpfqP3eIFhKfO38P/7bVWMJ3A35fwA+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rp4fGAAAA2wAAAA8AAAAAAAAA AAAAAAAAoQIAAGRycy9kb3ducmV2LnhtbFBLBQYAAAAABAAEAPkAAACUAwAAAAA= " strokecolor="black [3213]" strokeweight=".5pt">
                  <v:stroke startarrow="classic" startarrowwidth="narrow" startarrowlength="short" endarrow="classic" endarrowwidth="narrow" endarrowlength="short" joinstyle="miter"/>
                </v:shape>
                <v:shape id="Straight Arrow Connector 85" o:spid="_x0000_s1070" type="#_x0000_t32" style="position:absolute;left:666;top:-1428;width:6470;height:196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E5R74AAADbAAAADwAAAGRycy9kb3ducmV2LnhtbESPzQrCMBCE74LvEFbwpqmCUqpRRBAE QfDnAZZmTavNpjSx1rc3guBxmJlvmOW6s5VoqfGlYwWTcQKCOHe6ZKPgetmNUhA+IGusHJOCN3lY r/q9JWbavfhE7TkYESHsM1RQhFBnUvq8IIt+7Gri6N1cYzFE2RipG3xFuK3kNEnm0mLJcaHAmrYF 5Y/z0yrobvPUcTs5Hng23funNPft2yg1HHSbBYhAXfiHf+29VpDO4Psl/gC5+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toTlHvgAAANsAAAAPAAAAAAAAAAAAAAAAAKEC AABkcnMvZG93bnJldi54bWxQSwUGAAAAAAQABAD5AAAAjAMAAAAA " strokecolor="black [3213]" strokeweight=".5pt">
                  <v:stroke startarrow="classic" startarrowwidth="narrow" startarrowlength="short" endarrow="classic" endarrowwidth="narrow" endarrowlength="short" joinstyle="miter"/>
                </v:shape>
                <v:shape id="Straight Arrow Connector 86" o:spid="_x0000_s1071" type="#_x0000_t32" style="position:absolute;left:5619;top:5238;width:1711;height:56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O+usMAAADbAAAADwAAAGRycy9kb3ducmV2LnhtbESPT2vCQBTE7wW/w/KE3nSjlhCiq6hQ bI/1//GRfWaD2bchu43pt+8WhB6HmfkNs1j1thYdtb5yrGAyTkAQF05XXCo4Ht5HGQgfkDXWjknB D3lYLQcvC8y1e/AXdftQighhn6MCE0KTS+kLQxb92DXE0bu51mKIsi2lbvER4baW0yRJpcWK44LB hraGivv+2yqYldX1skvf5PbTbLrQdNPbKT0r9Trs13MQgfrwH362P7SCLIW/L/EHyO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jvrrDAAAA2wAAAA8AAAAAAAAAAAAA AAAAoQIAAGRycy9kb3ducmV2LnhtbFBLBQYAAAAABAAEAPkAAACRAwAAAAA= " strokecolor="black [3213]" strokeweight=".5pt">
                  <v:stroke startarrow="classic" startarrowwidth="narrow" startarrowlength="short" endarrow="classic" endarrowwidth="narrow" endarrowlength="short" joinstyle="miter"/>
                </v:shape>
                <w10:wrap type="square" anchorx="margin"/>
              </v:group>
            </w:pict>
          </mc:Fallback>
        </mc:AlternateContent>
      </w:r>
      <w:r w:rsidR="008B3F2E" w:rsidRPr="008B3F2E">
        <w:rPr>
          <w:rFonts w:ascii="Times New Roman" w:eastAsia="Times New Roman" w:hAnsi="Times New Roman" w:cs="Times New Roman"/>
          <w:b/>
          <w:color w:val="FF0000"/>
          <w:sz w:val="24"/>
          <w:szCs w:val="24"/>
        </w:rPr>
        <w:t>Câu 18.</w:t>
      </w:r>
      <w:r w:rsidR="008B3F2E" w:rsidRPr="008B3F2E">
        <w:rPr>
          <w:rFonts w:ascii="Times New Roman" w:eastAsia="Times New Roman" w:hAnsi="Times New Roman" w:cs="Times New Roman"/>
          <w:color w:val="FF0000"/>
          <w:sz w:val="24"/>
          <w:szCs w:val="24"/>
        </w:rPr>
        <w:t xml:space="preserve"> </w:t>
      </w:r>
      <w:r w:rsidR="004E3DD3" w:rsidRPr="00533D88">
        <w:rPr>
          <w:rFonts w:ascii="Times New Roman" w:eastAsia="Times New Roman" w:hAnsi="Times New Roman" w:cs="Times New Roman"/>
          <w:color w:val="000000"/>
          <w:sz w:val="24"/>
          <w:szCs w:val="24"/>
          <w:lang w:val="vi-VN"/>
        </w:rPr>
        <w:t xml:space="preserve">Một xe tải đang chạy trên một đoạn đường nghiêng. Xe cao 4 m ; rộng 2,4 m và có trọng tâm ở cách mặt đường 2,2 m </w:t>
      </w:r>
      <w:r>
        <w:rPr>
          <w:rFonts w:ascii="Times New Roman" w:eastAsia="Times New Roman" w:hAnsi="Times New Roman" w:cs="Times New Roman"/>
          <w:color w:val="000000"/>
          <w:sz w:val="24"/>
          <w:szCs w:val="24"/>
        </w:rPr>
        <w:t>.</w:t>
      </w:r>
      <w:r w:rsidR="005A5B97">
        <w:rPr>
          <w:rFonts w:ascii="Times New Roman" w:eastAsia="Times New Roman" w:hAnsi="Times New Roman" w:cs="Times New Roman"/>
          <w:color w:val="000000"/>
          <w:sz w:val="24"/>
          <w:szCs w:val="24"/>
        </w:rPr>
        <w:t xml:space="preserve">Gọi </w:t>
      </w:r>
      <w:r w:rsidR="005A5B97" w:rsidRPr="005A5B97">
        <w:rPr>
          <w:rFonts w:ascii="Times New Roman" w:eastAsia="Times New Roman" w:hAnsi="Times New Roman" w:cs="Times New Roman"/>
          <w:color w:val="000000"/>
          <w:position w:val="-12"/>
          <w:sz w:val="24"/>
          <w:szCs w:val="24"/>
        </w:rPr>
        <w:object w:dxaOrig="320" w:dyaOrig="360" w14:anchorId="08480993">
          <v:shape id="_x0000_i1025" type="#_x0000_t75" style="width:15.75pt;height:18pt" o:ole="">
            <v:imagedata r:id="rId20" o:title=""/>
          </v:shape>
          <o:OLEObject Type="Embed" ProgID="Equation.DSMT4" ShapeID="_x0000_i1025" DrawAspect="Content" ObjectID="_1627628373" r:id="rId21"/>
        </w:object>
      </w:r>
      <w:r w:rsidR="005A5B97">
        <w:rPr>
          <w:rFonts w:ascii="Times New Roman" w:eastAsia="Times New Roman" w:hAnsi="Times New Roman" w:cs="Times New Roman"/>
          <w:color w:val="000000"/>
          <w:sz w:val="24"/>
          <w:szCs w:val="24"/>
        </w:rPr>
        <w:t xml:space="preserve"> là đ</w:t>
      </w:r>
      <w:r w:rsidR="004E3DD3" w:rsidRPr="00533D88">
        <w:rPr>
          <w:rFonts w:ascii="Times New Roman" w:eastAsia="Times New Roman" w:hAnsi="Times New Roman" w:cs="Times New Roman"/>
          <w:color w:val="000000"/>
          <w:sz w:val="24"/>
          <w:szCs w:val="24"/>
          <w:lang w:val="vi-VN"/>
        </w:rPr>
        <w:t>ộ nghiêng tối đa của mặt đường để xe không bị lật đổ</w:t>
      </w:r>
      <w:r w:rsidR="005A5B97">
        <w:rPr>
          <w:rFonts w:ascii="Times New Roman" w:eastAsia="Times New Roman" w:hAnsi="Times New Roman" w:cs="Times New Roman"/>
          <w:color w:val="000000"/>
          <w:sz w:val="24"/>
          <w:szCs w:val="24"/>
        </w:rPr>
        <w:t xml:space="preserve">. Giá trị </w:t>
      </w:r>
      <w:r w:rsidR="005A5B97" w:rsidRPr="005A5B97">
        <w:rPr>
          <w:rFonts w:ascii="Times New Roman" w:eastAsia="Times New Roman" w:hAnsi="Times New Roman" w:cs="Times New Roman"/>
          <w:color w:val="000000"/>
          <w:position w:val="-12"/>
          <w:sz w:val="24"/>
          <w:szCs w:val="24"/>
        </w:rPr>
        <w:object w:dxaOrig="320" w:dyaOrig="360" w14:anchorId="033A1B35">
          <v:shape id="_x0000_i1026" type="#_x0000_t75" style="width:15.75pt;height:18pt" o:ole="">
            <v:imagedata r:id="rId22" o:title=""/>
          </v:shape>
          <o:OLEObject Type="Embed" ProgID="Equation.DSMT4" ShapeID="_x0000_i1026" DrawAspect="Content" ObjectID="_1627628374" r:id="rId23"/>
        </w:object>
      </w:r>
      <w:r w:rsidR="005A5B97">
        <w:rPr>
          <w:rFonts w:ascii="Times New Roman" w:eastAsia="Times New Roman" w:hAnsi="Times New Roman" w:cs="Times New Roman"/>
          <w:color w:val="000000"/>
          <w:sz w:val="24"/>
          <w:szCs w:val="24"/>
        </w:rPr>
        <w:t xml:space="preserve"> bằng</w:t>
      </w:r>
    </w:p>
    <w:p w14:paraId="171BB598" w14:textId="2C60528D" w:rsidR="00480C5F" w:rsidRPr="005A5B97" w:rsidRDefault="00480C5F" w:rsidP="008B3F2E">
      <w:pPr>
        <w:pStyle w:val="ListParagraph"/>
        <w:spacing w:before="120" w:line="360" w:lineRule="auto"/>
        <w:ind w:left="0" w:right="0"/>
        <w:jc w:val="left"/>
        <w:rPr>
          <w:rFonts w:ascii="Times New Roman" w:eastAsia="Times New Roman" w:hAnsi="Times New Roman" w:cs="Times New Roman"/>
          <w:sz w:val="24"/>
          <w:szCs w:val="24"/>
        </w:rPr>
      </w:pPr>
      <w:r w:rsidRPr="008B3F2E">
        <w:rPr>
          <w:rFonts w:ascii="Times New Roman" w:eastAsia="Times New Roman" w:hAnsi="Times New Roman" w:cs="Times New Roman"/>
          <w:b/>
          <w:color w:val="0000FF"/>
          <w:sz w:val="24"/>
          <w:szCs w:val="24"/>
        </w:rPr>
        <w:t>A.</w:t>
      </w:r>
      <w:r w:rsidRPr="008B3F2E">
        <w:rPr>
          <w:rFonts w:ascii="Arial" w:hAnsi="Arial" w:cs="Arial"/>
          <w:color w:val="0000FF"/>
          <w:shd w:val="clear" w:color="auto" w:fill="FFFFFF"/>
        </w:rPr>
        <w:t xml:space="preserve"> </w:t>
      </w:r>
      <w:r w:rsidRPr="008B3F2E">
        <w:rPr>
          <w:rFonts w:ascii="Arial" w:hAnsi="Arial" w:cs="Arial"/>
          <w:color w:val="000000" w:themeColor="text1"/>
          <w:shd w:val="clear" w:color="auto" w:fill="FFFFFF"/>
        </w:rPr>
        <w:t>α</w:t>
      </w:r>
      <w:r w:rsidRPr="008B3F2E">
        <w:rPr>
          <w:rFonts w:ascii="Arial" w:hAnsi="Arial" w:cs="Arial"/>
          <w:color w:val="000000" w:themeColor="text1"/>
          <w:shd w:val="clear" w:color="auto" w:fill="FFFFFF"/>
          <w:vertAlign w:val="subscript"/>
        </w:rPr>
        <w:t>m</w:t>
      </w:r>
      <w:r w:rsidRPr="008B3F2E">
        <w:rPr>
          <w:rFonts w:ascii="Arial" w:hAnsi="Arial" w:cs="Arial"/>
          <w:color w:val="000000" w:themeColor="text1"/>
          <w:shd w:val="clear" w:color="auto" w:fill="FFFFFF"/>
        </w:rPr>
        <w:t> = 28,6</w:t>
      </w:r>
      <w:r w:rsidRPr="008B3F2E">
        <w:rPr>
          <w:rFonts w:ascii="Arial" w:hAnsi="Arial" w:cs="Arial"/>
          <w:color w:val="000000" w:themeColor="text1"/>
          <w:shd w:val="clear" w:color="auto" w:fill="FFFFFF"/>
          <w:vertAlign w:val="superscript"/>
        </w:rPr>
        <w:t>0</w:t>
      </w:r>
      <w:r w:rsidR="005A5B97" w:rsidRPr="008B3F2E">
        <w:rPr>
          <w:rFonts w:ascii="Arial" w:hAnsi="Arial" w:cs="Arial"/>
          <w:color w:val="000000" w:themeColor="text1"/>
          <w:shd w:val="clear" w:color="auto" w:fill="FFFFFF"/>
        </w:rPr>
        <w:t>.</w:t>
      </w:r>
      <w:r w:rsidR="005A5B97" w:rsidRPr="008B3F2E">
        <w:rPr>
          <w:rFonts w:ascii="Arial" w:hAnsi="Arial" w:cs="Arial"/>
          <w:color w:val="000000" w:themeColor="text1"/>
          <w:shd w:val="clear" w:color="auto" w:fill="FFFFFF"/>
        </w:rPr>
        <w:tab/>
      </w:r>
      <w:r w:rsidR="005A5B97">
        <w:rPr>
          <w:rFonts w:ascii="Arial" w:hAnsi="Arial" w:cs="Arial"/>
          <w:color w:val="FF0000"/>
          <w:shd w:val="clear" w:color="auto" w:fill="FFFFFF"/>
        </w:rPr>
        <w:tab/>
      </w:r>
      <w:r w:rsidR="005A5B97">
        <w:rPr>
          <w:rFonts w:ascii="Arial" w:hAnsi="Arial" w:cs="Arial"/>
          <w:color w:val="FF0000"/>
          <w:shd w:val="clear" w:color="auto" w:fill="FFFFFF"/>
        </w:rPr>
        <w:tab/>
      </w:r>
      <w:r w:rsidR="005A5B97">
        <w:rPr>
          <w:rFonts w:ascii="Arial" w:hAnsi="Arial" w:cs="Arial"/>
          <w:color w:val="FF0000"/>
          <w:shd w:val="clear" w:color="auto" w:fill="FFFFFF"/>
        </w:rPr>
        <w:tab/>
      </w:r>
      <w:r w:rsidR="005A5B97" w:rsidRPr="005A5B97">
        <w:rPr>
          <w:rFonts w:ascii="Arial" w:hAnsi="Arial" w:cs="Arial"/>
          <w:shd w:val="clear" w:color="auto" w:fill="FFFFFF"/>
        </w:rPr>
        <w:t xml:space="preserve">B. </w:t>
      </w:r>
      <w:r w:rsidR="005A5B97" w:rsidRPr="005A5B97">
        <w:rPr>
          <w:rFonts w:ascii="Arial" w:hAnsi="Arial" w:cs="Arial"/>
          <w:position w:val="-12"/>
          <w:shd w:val="clear" w:color="auto" w:fill="FFFFFF"/>
        </w:rPr>
        <w:object w:dxaOrig="900" w:dyaOrig="380" w14:anchorId="47590C52">
          <v:shape id="_x0000_i1027" type="#_x0000_t75" style="width:45pt;height:18.75pt" o:ole="">
            <v:imagedata r:id="rId24" o:title=""/>
          </v:shape>
          <o:OLEObject Type="Embed" ProgID="Equation.DSMT4" ShapeID="_x0000_i1027" DrawAspect="Content" ObjectID="_1627628375" r:id="rId25"/>
        </w:object>
      </w:r>
      <w:r w:rsidR="005A5B97" w:rsidRPr="005A5B97">
        <w:rPr>
          <w:rFonts w:ascii="Arial" w:hAnsi="Arial" w:cs="Arial"/>
          <w:shd w:val="clear" w:color="auto" w:fill="FFFFFF"/>
        </w:rPr>
        <w:t>.</w:t>
      </w:r>
      <w:r w:rsidR="005A5B97" w:rsidRPr="005A5B97">
        <w:rPr>
          <w:rFonts w:ascii="Arial" w:hAnsi="Arial" w:cs="Arial"/>
          <w:shd w:val="clear" w:color="auto" w:fill="FFFFFF"/>
        </w:rPr>
        <w:tab/>
      </w:r>
      <w:r w:rsidR="005A5B97" w:rsidRPr="005A5B97">
        <w:rPr>
          <w:rFonts w:ascii="Arial" w:hAnsi="Arial" w:cs="Arial"/>
          <w:shd w:val="clear" w:color="auto" w:fill="FFFFFF"/>
        </w:rPr>
        <w:tab/>
        <w:t xml:space="preserve">C. </w:t>
      </w:r>
      <w:r w:rsidR="005A5B97" w:rsidRPr="005A5B97">
        <w:rPr>
          <w:rFonts w:ascii="Arial" w:hAnsi="Arial" w:cs="Arial"/>
          <w:position w:val="-12"/>
          <w:shd w:val="clear" w:color="auto" w:fill="FFFFFF"/>
        </w:rPr>
        <w:object w:dxaOrig="900" w:dyaOrig="380" w14:anchorId="3FF5C026">
          <v:shape id="_x0000_i1028" type="#_x0000_t75" style="width:45pt;height:18.75pt" o:ole="">
            <v:imagedata r:id="rId26" o:title=""/>
          </v:shape>
          <o:OLEObject Type="Embed" ProgID="Equation.DSMT4" ShapeID="_x0000_i1028" DrawAspect="Content" ObjectID="_1627628376" r:id="rId27"/>
        </w:object>
      </w:r>
      <w:r w:rsidR="005A5B97" w:rsidRPr="005A5B97">
        <w:rPr>
          <w:rFonts w:ascii="Arial" w:hAnsi="Arial" w:cs="Arial"/>
          <w:shd w:val="clear" w:color="auto" w:fill="FFFFFF"/>
        </w:rPr>
        <w:t>.</w:t>
      </w:r>
      <w:r w:rsidR="005A5B97" w:rsidRPr="005A5B97">
        <w:rPr>
          <w:rFonts w:ascii="Arial" w:hAnsi="Arial" w:cs="Arial"/>
          <w:shd w:val="clear" w:color="auto" w:fill="FFFFFF"/>
        </w:rPr>
        <w:tab/>
      </w:r>
      <w:r w:rsidR="005A5B97" w:rsidRPr="005A5B97">
        <w:rPr>
          <w:rFonts w:ascii="Arial" w:hAnsi="Arial" w:cs="Arial"/>
          <w:shd w:val="clear" w:color="auto" w:fill="FFFFFF"/>
        </w:rPr>
        <w:tab/>
      </w:r>
      <w:r w:rsidR="005A5B97" w:rsidRPr="005A5B97">
        <w:rPr>
          <w:rFonts w:ascii="Arial" w:hAnsi="Arial" w:cs="Arial"/>
          <w:shd w:val="clear" w:color="auto" w:fill="FFFFFF"/>
        </w:rPr>
        <w:tab/>
      </w:r>
      <w:r w:rsidR="005A5B97" w:rsidRPr="00413195">
        <w:rPr>
          <w:rFonts w:ascii="Arial" w:hAnsi="Arial" w:cs="Arial"/>
          <w:b/>
          <w:shd w:val="clear" w:color="auto" w:fill="FFFFFF"/>
        </w:rPr>
        <w:t xml:space="preserve">D. </w:t>
      </w:r>
      <w:r w:rsidR="005A5B97" w:rsidRPr="005A5B97">
        <w:rPr>
          <w:rFonts w:ascii="Arial" w:hAnsi="Arial" w:cs="Arial"/>
          <w:position w:val="-12"/>
          <w:shd w:val="clear" w:color="auto" w:fill="FFFFFF"/>
        </w:rPr>
        <w:object w:dxaOrig="900" w:dyaOrig="380" w14:anchorId="3987DEEA">
          <v:shape id="_x0000_i1029" type="#_x0000_t75" style="width:45pt;height:18.75pt" o:ole="">
            <v:imagedata r:id="rId28" o:title=""/>
          </v:shape>
          <o:OLEObject Type="Embed" ProgID="Equation.DSMT4" ShapeID="_x0000_i1029" DrawAspect="Content" ObjectID="_1627628377" r:id="rId29"/>
        </w:object>
      </w:r>
      <w:r w:rsidR="005A5B97" w:rsidRPr="005A5B97">
        <w:rPr>
          <w:rFonts w:ascii="Arial" w:hAnsi="Arial" w:cs="Arial"/>
          <w:shd w:val="clear" w:color="auto" w:fill="FFFFFF"/>
        </w:rPr>
        <w:t>.</w:t>
      </w:r>
    </w:p>
    <w:p w14:paraId="4E7D0B1D" w14:textId="7B373E95" w:rsidR="004E3DD3" w:rsidRDefault="00413195" w:rsidP="008B3F2E">
      <w:pPr>
        <w:tabs>
          <w:tab w:val="left" w:pos="2925"/>
        </w:tabs>
        <w:spacing w:before="120" w:line="360" w:lineRule="auto"/>
        <w:ind w:right="0"/>
        <w:jc w:val="left"/>
        <w:rPr>
          <w:rFonts w:ascii="Times New Roman" w:eastAsia="Times New Roman" w:hAnsi="Times New Roman" w:cs="Times New Roman"/>
          <w:color w:val="000000"/>
          <w:sz w:val="24"/>
          <w:szCs w:val="24"/>
        </w:rPr>
      </w:pPr>
      <w:r w:rsidRPr="00413195">
        <w:rPr>
          <w:b/>
          <w:noProof/>
          <w:szCs w:val="32"/>
        </w:rPr>
        <mc:AlternateContent>
          <mc:Choice Requires="wpg">
            <w:drawing>
              <wp:anchor distT="0" distB="0" distL="114300" distR="114300" simplePos="0" relativeHeight="251665408" behindDoc="0" locked="0" layoutInCell="1" allowOverlap="1" wp14:anchorId="044F5F94" wp14:editId="3E8BAFAB">
                <wp:simplePos x="0" y="0"/>
                <wp:positionH relativeFrom="column">
                  <wp:posOffset>5185619</wp:posOffset>
                </wp:positionH>
                <wp:positionV relativeFrom="paragraph">
                  <wp:posOffset>208915</wp:posOffset>
                </wp:positionV>
                <wp:extent cx="1095375" cy="724833"/>
                <wp:effectExtent l="0" t="0" r="28575" b="0"/>
                <wp:wrapSquare wrapText="bothSides"/>
                <wp:docPr id="18" name="Group 18"/>
                <wp:cNvGraphicFramePr/>
                <a:graphic xmlns:a="http://schemas.openxmlformats.org/drawingml/2006/main">
                  <a:graphicData uri="http://schemas.microsoft.com/office/word/2010/wordprocessingGroup">
                    <wpg:wgp>
                      <wpg:cNvGrpSpPr/>
                      <wpg:grpSpPr>
                        <a:xfrm>
                          <a:off x="0" y="0"/>
                          <a:ext cx="1095375" cy="724833"/>
                          <a:chOff x="0" y="-124758"/>
                          <a:chExt cx="1095375" cy="724833"/>
                        </a:xfrm>
                      </wpg:grpSpPr>
                      <wpg:grpSp>
                        <wpg:cNvPr id="16" name="Group 16"/>
                        <wpg:cNvGrpSpPr/>
                        <wpg:grpSpPr>
                          <a:xfrm>
                            <a:off x="57150" y="0"/>
                            <a:ext cx="1038225" cy="492760"/>
                            <a:chOff x="0" y="-285726"/>
                            <a:chExt cx="1038225" cy="493370"/>
                          </a:xfrm>
                        </wpg:grpSpPr>
                        <wpg:grpSp>
                          <wpg:cNvPr id="14" name="Group 14"/>
                          <wpg:cNvGrpSpPr/>
                          <wpg:grpSpPr>
                            <a:xfrm>
                              <a:off x="0" y="152400"/>
                              <a:ext cx="1038225" cy="55244"/>
                              <a:chOff x="0" y="0"/>
                              <a:chExt cx="1038225" cy="55244"/>
                            </a:xfrm>
                          </wpg:grpSpPr>
                          <wps:wsp>
                            <wps:cNvPr id="65" name="Rectangle 65" descr="Light upward diagonal"/>
                            <wps:cNvSpPr>
                              <a:spLocks noChangeArrowheads="1"/>
                            </wps:cNvSpPr>
                            <wps:spPr bwMode="auto">
                              <a:xfrm flipH="1">
                                <a:off x="0" y="9525"/>
                                <a:ext cx="1038225" cy="45719"/>
                              </a:xfrm>
                              <a:prstGeom prst="rect">
                                <a:avLst/>
                              </a:prstGeom>
                              <a:pattFill prst="ltUpDiag">
                                <a:fgClr>
                                  <a:srgbClr val="000000"/>
                                </a:fgClr>
                                <a:bgClr>
                                  <a:srgbClr val="FFFFFF"/>
                                </a:bgClr>
                              </a:pattFill>
                              <a:ln w="9525">
                                <a:noFill/>
                                <a:miter lim="800000"/>
                                <a:headEnd/>
                                <a:tailEnd/>
                              </a:ln>
                              <a:effectLst/>
                            </wps:spPr>
                            <wps:txbx>
                              <w:txbxContent>
                                <w:p w14:paraId="461275AE" w14:textId="77777777" w:rsidR="005A5B97" w:rsidRDefault="005A5B97" w:rsidP="00E7297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13" name="Straight Connector 13"/>
                            <wps:cNvCnPr/>
                            <wps:spPr>
                              <a:xfrm>
                                <a:off x="9525" y="0"/>
                                <a:ext cx="1019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 name="Rectangle 15"/>
                          <wps:cNvSpPr/>
                          <wps:spPr>
                            <a:xfrm>
                              <a:off x="123825" y="0"/>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200025" y="-142864"/>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276225" y="-285726"/>
                              <a:ext cx="704850" cy="142875"/>
                            </a:xfrm>
                            <a:prstGeom prst="rect">
                              <a:avLst/>
                            </a:prstGeom>
                            <a:solidFill>
                              <a:schemeClr val="bg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 name="Text Box 17"/>
                        <wps:cNvSpPr txBox="1"/>
                        <wps:spPr>
                          <a:xfrm>
                            <a:off x="0" y="180975"/>
                            <a:ext cx="581025" cy="419100"/>
                          </a:xfrm>
                          <a:prstGeom prst="rect">
                            <a:avLst/>
                          </a:prstGeom>
                          <a:noFill/>
                          <a:ln w="6350">
                            <a:noFill/>
                          </a:ln>
                        </wps:spPr>
                        <wps:txbx>
                          <w:txbxContent>
                            <w:p w14:paraId="6B31FE13" w14:textId="7ABAF5FC" w:rsidR="005A5B97" w:rsidRPr="00E72977" w:rsidRDefault="005A5B97">
                              <w:pPr>
                                <w:ind w:left="0"/>
                                <w:rPr>
                                  <w:rFonts w:ascii="Times New Roman" w:hAnsi="Times New Roman" w:cs="Times New Roman"/>
                                </w:rPr>
                              </w:pPr>
                              <w:r w:rsidRPr="00E72977">
                                <w:rPr>
                                  <w:rFonts w:ascii="Times New Roman" w:hAnsi="Times New Roman" w:cs="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57150" y="18484"/>
                            <a:ext cx="581025" cy="419100"/>
                          </a:xfrm>
                          <a:prstGeom prst="rect">
                            <a:avLst/>
                          </a:prstGeom>
                          <a:noFill/>
                          <a:ln w="6350">
                            <a:noFill/>
                          </a:ln>
                        </wps:spPr>
                        <wps:txbx>
                          <w:txbxContent>
                            <w:p w14:paraId="63C501B4" w14:textId="1274C505" w:rsidR="005A5B97" w:rsidRPr="00E72977" w:rsidRDefault="005A5B97">
                              <w:pPr>
                                <w:ind w:left="0"/>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52400" y="-124758"/>
                            <a:ext cx="581025" cy="419100"/>
                          </a:xfrm>
                          <a:prstGeom prst="rect">
                            <a:avLst/>
                          </a:prstGeom>
                          <a:noFill/>
                          <a:ln w="6350">
                            <a:noFill/>
                          </a:ln>
                        </wps:spPr>
                        <wps:txbx>
                          <w:txbxContent>
                            <w:p w14:paraId="08787B0D" w14:textId="29323247" w:rsidR="005A5B97" w:rsidRPr="00E72977" w:rsidRDefault="005A5B97">
                              <w:pPr>
                                <w:ind w:left="0"/>
                                <w:rPr>
                                  <w:rFonts w:ascii="Times New Roman" w:hAnsi="Times New Roman" w:cs="Times New Roman"/>
                                </w:rPr>
                              </w:pP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072" style="position:absolute;left:0;text-align:left;margin-left:408.3pt;margin-top:16.45pt;width:86.25pt;height:57.05pt;z-index:251665408;mso-width-relative:margin;mso-height-relative:margin" coordorigin=",-1247" coordsize="10953,72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bfSprgUAAAkfAAAOAAAAZHJzL2Uyb0RvYy54bWzsWdtu4zYQfS/QfyD0ntiS5SviLFJnkxZI dxebXewzLVGyUIpUSTp2+vWdISnJt20uRYIgcB4ckSKHHM6ZMzPU2Yd1yckdU7qQYhqEp92AMJHI tBD5NPj+7epkFBBtqEgpl4JNg3umgw/nv/5ytqomLJILyVOmCAgRerKqpsHCmGrS6ehkwUqqT2XF BLzMpCqpgabKO6miK5Be8k7U7Q46K6nSSsmEaQ29l+5lcG7lZxlLzOcs08wQPg1gb8b+Kvs7x9/O +Rmd5IpWiyLx26DP2EVJCwGLNqIuqaFkqYo9UWWRKKllZk4TWXZklhUJszqANmF3R5trJZeV1SWf rPKqOSY42p1zerbY5NPdF0WKFGwHlhK0BBvZZQm04XBWVT6BMdequq2+KN+Ruxbqu85Uif9BE7K2 x3rfHCtbG5JAZ9gd93vDfkASeDeM4lGv5849WYBx2mknYRQP+3ZZOkkWH/97eqdevIN7bLbUNJq9 1/oNdvQbPEO//jDsA4wO6dgbRZHXMR5Hw4HH1q6O0ag/jOzS2zpuTe/1hnb6k3WMd3SMn6Gj0y/s R3HX69AacmOXfRhgxaMeW3ZsNG8teGjeT5UDJtAt2PX/A/vtglbM+pBGIHswDMBSDuxfgSKoyDkj 2JcynQA73BT5wpBltaIqJWlBcykod0dppaAvIOp1dSOTvzQRcrYAIexCKblaMJrCpkMcD9jcmIAN DVPJfPWnTMHT6NJISxvoRiTjRfU7TtxzqHEfoGWp6qApYoDl2C5X+wSdVEqbayZLgg/TQIGaVi69 u9EGd9YOweUqasxVwbkfzs336hL0tlOyfMaVVVflc3gkdxTZ1P75VZsh84Njr+yfH+uH4Ab8oiib C7KaBlZRbAqJu7Eql4WBEMGLchqMmjXpBI/5o0jtEEML7p5BKhcogFny97rWB4+coCdmPV87yrM8 hF1zmd6DXSCQwVktpPonICsICtNA/72kigWE/yHApuMwjjGK2AacegQNtflmvvlGLMuZhJMKA0JF AlKngakfZ8YFIYgCcAo34rZKasujwb6tf1BVeWMYMPonWQOZTnZM6Ma6Q7sAQGWFtW+rlochOJXT /8W9K+zV3nVrFLW+NJNCAASlIvASbIa7A3ecCR9UnGOgEjsRxSLiIOGG47AOKttk2SK7RnMhkAL2 Tg79A7sdYrTkRYqowy6bgLAG7Gbt3BletKM81qyPo1s7rbS558xJ/coywBlGQLv6jkyaJEyYWi4X MBqnZbCDZmL34Yl+PE51mH/K5GaGXVkK00wuCyHVodXbo8jceA8vr3cLOyQZbFnctUH6tTB4gOFD S6Ieek0+81PohRGELRCzH+2H3XiEeQAmNGEcjQCHqG0L3iey7wao9qA3zx16+LKEoOG4d9gHIvRL NqiyG9iQ9AhcRocMXOMSIaEXNGVuTVzy8JqHofsIzL82dHnjbQ9AlyjpKgVdJVcF8PEN1eYLVVAa gNUxSnyGn4xLCFnSPwUE48ah/heLKrC7GQYYjEKG14+ZkuUPqIouMJbBqzr2JEbVjTr6QF2VsIsL O+xdRiKoNPbyPFd9PJoFoMrsehY4QV8f+KS3zsSOXAClOkZKyz9HLkBWOHKBz2Axhgj5NrLSXlMc tzUf9LXJ6MMZAZT1tsiHsH+yWcgfucClP9u5yJELjlxg7yGeVKG+fqUwrHOEb+jHv8k1CYc7tEDM GvqxkPN04eq9NuHfuv8MR92xKwmgJvO3mP1RaNMILBliKF2bXLqud59YMmxckLirk0EPKhLHt1jE OofEynanDmhvPxru87cf7zHp3btwef8p7z6ce8+Fc3vdHY7i0U7i+wYR3dT3R0S/o+vEXvNlqiFo 6NrO2x5L0P6zBt7pbH1uesM07b9TNZfUR5p2F7wvdkduMxD43moLWv9tGD/obrZtWG2/YJ//CwAA //8DAFBLAwQUAAYACAAAACEAR6Zfv+EAAAAKAQAADwAAAGRycy9kb3ducmV2LnhtbEyPwU7DMBBE 70j8g7VI3KjjFkIS4lRVBZyqSrRIVW9uvE2ixusodpP07zEnOK7maeZtvpxMywbsXWNJgphFwJBK qxuqJHzvP54SYM4r0qq1hBJu6GBZ3N/lKtN2pC8cdr5ioYRcpiTU3ncZ566s0Sg3sx1SyM62N8qH s6+47tUYyk3L51EUc6MaCgu16nBdY3nZXY2Ez1GNq4V4HzaX8/p23L9sDxuBUj4+TKs3YB4n/wfD r35QhyI4neyVtGOthETEcUAlLOYpsACkSSqAnQL5/BoBL3L+/4XiBwAA//8DAFBLAQItABQABgAI AAAAIQC2gziS/gAAAOEBAAATAAAAAAAAAAAAAAAAAAAAAABbQ29udGVudF9UeXBlc10ueG1sUEsB Ai0AFAAGAAgAAAAhADj9If/WAAAAlAEAAAsAAAAAAAAAAAAAAAAALwEAAF9yZWxzLy5yZWxzUEsB Ai0AFAAGAAgAAAAhAPRt9KmuBQAACR8AAA4AAAAAAAAAAAAAAAAALgIAAGRycy9lMm9Eb2MueG1s UEsBAi0AFAAGAAgAAAAhAEemX7/hAAAACgEAAA8AAAAAAAAAAAAAAAAACAgAAGRycy9kb3ducmV2 LnhtbFBLBQYAAAAABAAEAPMAAAAWCQAAAAA= ">
                <v:group id="Group 16" o:spid="_x0000_s1073" style="position:absolute;left:571;width:10382;height:4927" coordorigin=",-2857" coordsize="10382,49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14" o:spid="_x0000_s1074" style="position:absolute;top:1524;width:10382;height:552" coordsize="10382,5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rect id="Rectangle 65" o:spid="_x0000_s1075" alt="Light upward diagonal" style="position:absolute;top:95;width:10382;height:45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SmKcQA AADbAAAADwAAAGRycy9kb3ducmV2LnhtbESPT4vCMBTE7wt+h/CEva3pqitL1ygquHgQin/w/Gie bdnmpSax1m9vhAWPw8z8hpnOO1OLlpyvLCv4HCQgiHOrKy4UHA/rj28QPiBrrC2Tgjt5mM96b1NM tb3xjtp9KESEsE9RQRlCk0rp85IM+oFtiKN3ts5giNIVUju8Rbip5TBJJtJgxXGhxIZWJeV/+6uJ lHHWju6XZbY9/V5dlm/b07o4K/Xe7xY/IAJ14RX+b2+0gskXPL/EH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ExUpinEAAAA2wAAAA8AAAAAAAAAAAAAAAAAmAIAAGRycy9k b3ducmV2LnhtbFBLBQYAAAAABAAEAPUAAACJAwAAAAA= " fillcolor="black" stroked="f">
                      <v:fill r:id="rId9" o:title="" type="pattern"/>
                      <v:textbox>
                        <w:txbxContent>
                          <w:p w14:paraId="461275AE" w14:textId="77777777" w:rsidR="005A5B97" w:rsidRDefault="005A5B97" w:rsidP="00E72977">
                            <w:pPr>
                              <w:rPr>
                                <w:rFonts w:eastAsia="Times New Roman"/>
                              </w:rPr>
                            </w:pPr>
                          </w:p>
                        </w:txbxContent>
                      </v:textbox>
                    </v:rect>
                    <v:line id="Straight Connector 13" o:spid="_x0000_s1076" style="position:absolute;visibility:visible;mso-wrap-style:square" from="95,0" to="102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2FMsIAAADbAAAADwAAAGRycy9kb3ducmV2LnhtbERP32vCMBB+H+x/CDfY20x1OGw1iggD mQ9jdQMfj+Zsis0lbTLt/vtFEHy7j+/nLVaDbcWZ+tA4VjAeZSCIK6cbrhV8799fZiBCRNbYOiYF fxRgtXx8WGCh3YW/6FzGWqQQDgUqMDH6QspQGbIYRs4TJ+7oeosxwb6WusdLCretnGTZm7TYcGow 6GljqDqVv1ZB91GVu2k9/vFbvzGfHebdIc+Ven4a1nMQkYZ4F9/cW53mv8L1l3S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N2FMsIAAADbAAAADwAAAAAAAAAAAAAA AAChAgAAZHJzL2Rvd25yZXYueG1sUEsFBgAAAAAEAAQA+QAAAJADAAAAAA== " strokecolor="black [3213]" strokeweight=".5pt">
                      <v:stroke joinstyle="miter"/>
                    </v:line>
                  </v:group>
                  <v:rect id="Rectangle 15" o:spid="_x0000_s1077" style="position:absolute;left:1238;width:7048;height:1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apl8MA AADbAAAADwAAAGRycy9kb3ducmV2LnhtbERPTWvCQBC9C/0PyxS8mU1FS0hdRQTBoocm7aHHITvN xmZnY3ar0V/vFgq9zeN9zmI12FacqfeNYwVPSQqCuHK64VrBx/t2koHwAVlj65gUXMnDavkwWmCu 3YULOpehFjGEfY4KTAhdLqWvDFn0ieuII/fleoshwr6WusdLDLetnKbps7TYcGww2NHGUPVd/lgF aXZ83Zgi0P5zfTrMbu30eHqzSo0fh/ULiEBD+Bf/uXc6zp/D7y/xALm8AwAA//8DAFBLAQItABQA BgAIAAAAIQDw94q7/QAAAOIBAAATAAAAAAAAAAAAAAAAAAAAAABbQ29udGVudF9UeXBlc10ueG1s UEsBAi0AFAAGAAgAAAAhADHdX2HSAAAAjwEAAAsAAAAAAAAAAAAAAAAALgEAAF9yZWxzLy5yZWxz UEsBAi0AFAAGAAgAAAAhADMvBZ5BAAAAOQAAABAAAAAAAAAAAAAAAAAAKQIAAGRycy9zaGFwZXht bC54bWxQSwECLQAUAAYACAAAACEAH3apl8MAAADbAAAADwAAAAAAAAAAAAAAAACYAgAAZHJzL2Rv d25yZXYueG1sUEsFBgAAAAAEAAQA9QAAAIgDAAAAAA== " fillcolor="#bfbfbf [2412]" strokecolor="#1f3763 [1604]" strokeweight="1pt"/>
                  <v:rect id="Rectangle 33" o:spid="_x0000_s1078" style="position:absolute;left:2000;top:-1428;width:7048;height:1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bIGMUA AADbAAAADwAAAGRycy9kb3ducmV2LnhtbESPQWvCQBSE7wX/w/KE3upGU4qkriKC0NIeavTQ4yP7 zEazb2N2m6T+erdQ8DjMzDfMYjXYWnTU+sqxgukkAUFcOF1xqeCw3z7NQfiArLF2TAp+ycNqOXpY YKZdzzvq8lCKCGGfoQITQpNJ6QtDFv3ENcTRO7rWYoiyLaVusY9wW8tZkrxIixXHBYMNbQwV5/zH Kkjmp/eN2QX6+F5fPp+v9ex0+bJKPY6H9SuIQEO4h//bb1pBmsLfl/gD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0ZsgYxQAAANsAAAAPAAAAAAAAAAAAAAAAAJgCAABkcnMv ZG93bnJldi54bWxQSwUGAAAAAAQABAD1AAAAigMAAAAA " fillcolor="#bfbfbf [2412]" strokecolor="#1f3763 [1604]" strokeweight="1pt"/>
                  <v:rect id="Rectangle 34" o:spid="_x0000_s1079" style="position:absolute;left:2762;top:-2857;width:7048;height:1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9QbMQA AADbAAAADwAAAGRycy9kb3ducmV2LnhtbESPQYvCMBSE78L+h/AWvGm6rohUo4iw4KIHdffg8dE8 m2rzUpuo1V9vBMHjMDPfMONpY0txodoXjhV8dRMQxJnTBecK/v9+OkMQPiBrLB2Tght5mE4+WmNM tbvyhi7bkIsIYZ+iAhNClUrpM0MWfddVxNHbu9piiLLOpa7xGuG2lL0kGUiLBccFgxXNDWXH7dkq SIaH37nZBFruZqdV/172Dqe1Var92cxGIAI14R1+tRdawXcfnl/iD5CTBwAAAP//AwBQSwECLQAU AAYACAAAACEA8PeKu/0AAADiAQAAEwAAAAAAAAAAAAAAAAAAAAAAW0NvbnRlbnRfVHlwZXNdLnht bFBLAQItABQABgAIAAAAIQAx3V9h0gAAAI8BAAALAAAAAAAAAAAAAAAAAC4BAABfcmVscy8ucmVs c1BLAQItABQABgAIAAAAIQAzLwWeQQAAADkAAAAQAAAAAAAAAAAAAAAAACkCAABkcnMvc2hhcGV4 bWwueG1sUEsBAi0AFAAGAAgAAAAhADuPUGzEAAAA2wAAAA8AAAAAAAAAAAAAAAAAmAIAAGRycy9k b3ducmV2LnhtbFBLBQYAAAAABAAEAPUAAACJAwAAAAA= " fillcolor="#bfbfbf [2412]" strokecolor="#1f3763 [1604]" strokeweight="1pt"/>
                </v:group>
                <v:shape id="Text Box 17" o:spid="_x0000_s1080" type="#_x0000_t202" style="position:absolute;top:1809;width:5810;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14:paraId="6B31FE13" w14:textId="7ABAF5FC" w:rsidR="005A5B97" w:rsidRPr="00E72977" w:rsidRDefault="005A5B97">
                        <w:pPr>
                          <w:ind w:left="0"/>
                          <w:rPr>
                            <w:rFonts w:ascii="Times New Roman" w:hAnsi="Times New Roman" w:cs="Times New Roman"/>
                          </w:rPr>
                        </w:pPr>
                        <w:r w:rsidRPr="00E72977">
                          <w:rPr>
                            <w:rFonts w:ascii="Times New Roman" w:hAnsi="Times New Roman" w:cs="Times New Roman"/>
                          </w:rPr>
                          <w:t>1</w:t>
                        </w:r>
                      </w:p>
                    </w:txbxContent>
                  </v:textbox>
                </v:shape>
                <v:shape id="Text Box 37" o:spid="_x0000_s1081" type="#_x0000_t202" style="position:absolute;left:571;top:184;width:5810;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63C501B4" w14:textId="1274C505" w:rsidR="005A5B97" w:rsidRPr="00E72977" w:rsidRDefault="005A5B97">
                        <w:pPr>
                          <w:ind w:left="0"/>
                          <w:rPr>
                            <w:rFonts w:ascii="Times New Roman" w:hAnsi="Times New Roman" w:cs="Times New Roman"/>
                          </w:rPr>
                        </w:pPr>
                        <w:r>
                          <w:rPr>
                            <w:rFonts w:ascii="Times New Roman" w:hAnsi="Times New Roman" w:cs="Times New Roman"/>
                          </w:rPr>
                          <w:t>2</w:t>
                        </w:r>
                      </w:p>
                    </w:txbxContent>
                  </v:textbox>
                </v:shape>
                <v:shape id="Text Box 38" o:spid="_x0000_s1082" type="#_x0000_t202" style="position:absolute;left:1524;top:-1247;width:5810;height:4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08787B0D" w14:textId="29323247" w:rsidR="005A5B97" w:rsidRPr="00E72977" w:rsidRDefault="005A5B97">
                        <w:pPr>
                          <w:ind w:left="0"/>
                          <w:rPr>
                            <w:rFonts w:ascii="Times New Roman" w:hAnsi="Times New Roman" w:cs="Times New Roman"/>
                          </w:rPr>
                        </w:pPr>
                        <w:r>
                          <w:rPr>
                            <w:rFonts w:ascii="Times New Roman" w:hAnsi="Times New Roman" w:cs="Times New Roman"/>
                          </w:rPr>
                          <w:t>3</w:t>
                        </w:r>
                      </w:p>
                    </w:txbxContent>
                  </v:textbox>
                </v:shape>
                <w10:wrap type="square"/>
              </v:group>
            </w:pict>
          </mc:Fallback>
        </mc:AlternateContent>
      </w:r>
    </w:p>
    <w:p w14:paraId="06782C39" w14:textId="6D8CA019" w:rsidR="00533D88" w:rsidRDefault="00413195" w:rsidP="008B3F2E">
      <w:pPr>
        <w:tabs>
          <w:tab w:val="left" w:pos="283"/>
          <w:tab w:val="left" w:pos="2835"/>
          <w:tab w:val="left" w:pos="5386"/>
          <w:tab w:val="left" w:pos="7937"/>
        </w:tabs>
        <w:spacing w:before="0" w:after="150" w:line="360" w:lineRule="auto"/>
        <w:ind w:left="0" w:right="0"/>
        <w:jc w:val="left"/>
        <w:rPr>
          <w:rFonts w:ascii="Times New Roman" w:eastAsia="Times New Roman" w:hAnsi="Times New Roman" w:cs="Times New Roman"/>
          <w:color w:val="000000"/>
          <w:sz w:val="24"/>
          <w:szCs w:val="24"/>
        </w:rPr>
      </w:pPr>
      <w:r w:rsidRPr="008B3F2E">
        <w:rPr>
          <w:rFonts w:ascii="Times New Roman" w:eastAsia="Times New Roman" w:hAnsi="Times New Roman" w:cs="Times New Roman"/>
          <w:b/>
          <w:color w:val="FF0000"/>
          <w:sz w:val="24"/>
          <w:szCs w:val="24"/>
        </w:rPr>
        <w:t>Câu 19.</w:t>
      </w:r>
      <w:r w:rsidRPr="008B3F2E">
        <w:rPr>
          <w:rFonts w:ascii="Times New Roman" w:eastAsia="Times New Roman" w:hAnsi="Times New Roman" w:cs="Times New Roman"/>
          <w:color w:val="FF0000"/>
          <w:sz w:val="24"/>
          <w:szCs w:val="24"/>
        </w:rPr>
        <w:t xml:space="preserve"> </w:t>
      </w:r>
      <w:r w:rsidR="004E3DD3" w:rsidRPr="008B3F2E">
        <w:rPr>
          <w:rFonts w:ascii="Times New Roman" w:eastAsia="Times New Roman" w:hAnsi="Times New Roman" w:cs="Times New Roman"/>
          <w:color w:val="FF0000"/>
          <w:sz w:val="24"/>
          <w:szCs w:val="24"/>
        </w:rPr>
        <w:t xml:space="preserve"> </w:t>
      </w:r>
      <w:r w:rsidR="004E3DD3" w:rsidRPr="00413195">
        <w:rPr>
          <w:rFonts w:ascii="Times New Roman" w:eastAsia="Times New Roman" w:hAnsi="Times New Roman" w:cs="Times New Roman"/>
          <w:color w:val="000000"/>
          <w:sz w:val="24"/>
          <w:szCs w:val="24"/>
        </w:rPr>
        <w:t xml:space="preserve">Có ba viên gạch chồng lên nhau sao cho một phần của viên gạch trên nhô ra khỏi viên gạch dưới. </w:t>
      </w:r>
      <w:r>
        <w:rPr>
          <w:rFonts w:ascii="Times New Roman" w:eastAsia="Times New Roman" w:hAnsi="Times New Roman" w:cs="Times New Roman"/>
          <w:color w:val="000000"/>
          <w:sz w:val="24"/>
          <w:szCs w:val="24"/>
        </w:rPr>
        <w:t>M</w:t>
      </w:r>
      <w:r w:rsidR="004E3DD3" w:rsidRPr="00413195">
        <w:rPr>
          <w:rFonts w:ascii="Times New Roman" w:eastAsia="Times New Roman" w:hAnsi="Times New Roman" w:cs="Times New Roman"/>
          <w:color w:val="000000"/>
          <w:sz w:val="24"/>
          <w:szCs w:val="24"/>
        </w:rPr>
        <w:t xml:space="preserve">ép phải của viên gạch trên cùng có thể nhô ra khỏi mép phải của viên gạch dưới cùng một đoạn cực đại bằng </w:t>
      </w:r>
    </w:p>
    <w:p w14:paraId="46E6DBB0" w14:textId="482EE49D" w:rsidR="00413195" w:rsidRPr="00413195" w:rsidRDefault="00413195" w:rsidP="008B3F2E">
      <w:pPr>
        <w:tabs>
          <w:tab w:val="left" w:pos="283"/>
          <w:tab w:val="left" w:pos="2835"/>
          <w:tab w:val="left" w:pos="5386"/>
          <w:tab w:val="left" w:pos="7937"/>
        </w:tabs>
        <w:spacing w:before="0" w:after="150" w:line="360" w:lineRule="auto"/>
        <w:ind w:left="0" w:right="0"/>
        <w:jc w:val="left"/>
        <w:rPr>
          <w:rFonts w:ascii="Times New Roman" w:eastAsia="Times New Roman" w:hAnsi="Times New Roman" w:cs="Times New Roman"/>
          <w:b/>
          <w:color w:val="000000"/>
          <w:sz w:val="24"/>
          <w:szCs w:val="32"/>
          <w:highlight w:val="yellow"/>
        </w:rPr>
      </w:pPr>
      <w:r>
        <w:rPr>
          <w:rFonts w:ascii="Times New Roman" w:eastAsia="Times New Roman" w:hAnsi="Times New Roman" w:cs="Times New Roman"/>
          <w:color w:val="000000"/>
          <w:sz w:val="24"/>
          <w:szCs w:val="24"/>
        </w:rPr>
        <w:t>A.</w:t>
      </w:r>
      <w:r w:rsidRPr="00413195">
        <w:rPr>
          <w:rFonts w:ascii="Times New Roman" w:eastAsia="Times New Roman" w:hAnsi="Times New Roman" w:cs="Times New Roman"/>
          <w:color w:val="000000"/>
          <w:position w:val="-24"/>
          <w:sz w:val="24"/>
          <w:szCs w:val="24"/>
        </w:rPr>
        <w:object w:dxaOrig="240" w:dyaOrig="620" w14:anchorId="07E124AF">
          <v:shape id="_x0000_i1030" type="#_x0000_t75" style="width:12pt;height:30.75pt" o:ole="">
            <v:imagedata r:id="rId30" o:title=""/>
          </v:shape>
          <o:OLEObject Type="Embed" ProgID="Equation.DSMT4" ShapeID="_x0000_i1030" DrawAspect="Content" ObjectID="_1627628378" r:id="rId31"/>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sidRPr="008B3F2E">
        <w:rPr>
          <w:rFonts w:ascii="Times New Roman" w:eastAsia="Times New Roman" w:hAnsi="Times New Roman" w:cs="Times New Roman"/>
          <w:color w:val="000000" w:themeColor="text1"/>
          <w:sz w:val="24"/>
          <w:szCs w:val="24"/>
        </w:rPr>
        <w:t xml:space="preserve">B. </w:t>
      </w:r>
      <w:r w:rsidRPr="008B3F2E">
        <w:rPr>
          <w:rFonts w:ascii="Times New Roman" w:eastAsia="Times New Roman" w:hAnsi="Times New Roman" w:cs="Times New Roman"/>
          <w:color w:val="000000" w:themeColor="text1"/>
          <w:position w:val="-24"/>
          <w:sz w:val="24"/>
          <w:szCs w:val="24"/>
        </w:rPr>
        <w:object w:dxaOrig="300" w:dyaOrig="620" w14:anchorId="6B72475E">
          <v:shape id="_x0000_i1031" type="#_x0000_t75" style="width:15pt;height:30.75pt" o:ole="">
            <v:imagedata r:id="rId32" o:title=""/>
          </v:shape>
          <o:OLEObject Type="Embed" ProgID="Equation.DSMT4" ShapeID="_x0000_i1031" DrawAspect="Content" ObjectID="_1627628379" r:id="rId33"/>
        </w:object>
      </w:r>
      <w:r w:rsidRPr="008B3F2E">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sz w:val="24"/>
          <w:szCs w:val="24"/>
        </w:rPr>
        <w:tab/>
        <w:t>C.</w:t>
      </w:r>
      <w:r w:rsidRPr="00413195">
        <w:rPr>
          <w:rFonts w:ascii="Times New Roman" w:eastAsia="Times New Roman" w:hAnsi="Times New Roman" w:cs="Times New Roman"/>
          <w:color w:val="000000"/>
          <w:position w:val="-24"/>
          <w:sz w:val="24"/>
          <w:szCs w:val="24"/>
        </w:rPr>
        <w:object w:dxaOrig="240" w:dyaOrig="620" w14:anchorId="46B60936">
          <v:shape id="_x0000_i1032" type="#_x0000_t75" style="width:12pt;height:30.75pt" o:ole="">
            <v:imagedata r:id="rId34" o:title=""/>
          </v:shape>
          <o:OLEObject Type="Embed" ProgID="Equation.DSMT4" ShapeID="_x0000_i1032" DrawAspect="Content" ObjectID="_1627628380" r:id="rId35"/>
        </w:objec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t>D.</w:t>
      </w:r>
      <w:r w:rsidRPr="00413195">
        <w:rPr>
          <w:rFonts w:ascii="Times New Roman" w:eastAsia="Times New Roman" w:hAnsi="Times New Roman" w:cs="Times New Roman"/>
          <w:color w:val="000000"/>
          <w:position w:val="-24"/>
          <w:sz w:val="24"/>
          <w:szCs w:val="24"/>
        </w:rPr>
        <w:object w:dxaOrig="220" w:dyaOrig="620" w14:anchorId="75DABA86">
          <v:shape id="_x0000_i1033" type="#_x0000_t75" style="width:11.25pt;height:30.75pt" o:ole="">
            <v:imagedata r:id="rId36" o:title=""/>
          </v:shape>
          <o:OLEObject Type="Embed" ProgID="Equation.DSMT4" ShapeID="_x0000_i1033" DrawAspect="Content" ObjectID="_1627628381" r:id="rId37"/>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p>
    <w:p w14:paraId="76AAE6C5" w14:textId="77777777" w:rsidR="008B3F2E" w:rsidRDefault="008B3F2E" w:rsidP="008B3F2E">
      <w:pPr>
        <w:tabs>
          <w:tab w:val="left" w:pos="283"/>
          <w:tab w:val="left" w:pos="4230"/>
          <w:tab w:val="left" w:pos="5386"/>
          <w:tab w:val="left" w:pos="7937"/>
        </w:tabs>
        <w:spacing w:before="0" w:after="150" w:line="360" w:lineRule="auto"/>
        <w:ind w:left="0" w:right="0" w:firstLine="283"/>
        <w:rPr>
          <w:rFonts w:ascii="Times New Roman" w:eastAsia="Times New Roman" w:hAnsi="Times New Roman" w:cs="Times New Roman"/>
          <w:b/>
          <w:color w:val="000000"/>
          <w:sz w:val="24"/>
          <w:szCs w:val="32"/>
        </w:rPr>
      </w:pPr>
    </w:p>
    <w:p w14:paraId="1B0CA443" w14:textId="77777777" w:rsidR="008B3F2E" w:rsidRPr="008B3F2E" w:rsidRDefault="008B3F2E" w:rsidP="008B3F2E">
      <w:pPr>
        <w:spacing w:line="360" w:lineRule="auto"/>
        <w:jc w:val="center"/>
        <w:rPr>
          <w:rFonts w:ascii="Times New Roman" w:hAnsi="Times New Roman" w:cs="Times New Roman"/>
          <w:b/>
          <w:color w:val="FF0000"/>
        </w:rPr>
      </w:pPr>
      <w:r w:rsidRPr="008B3F2E">
        <w:rPr>
          <w:rFonts w:ascii="Times New Roman" w:hAnsi="Times New Roman" w:cs="Times New Roman"/>
          <w:b/>
          <w:color w:val="FF0000"/>
        </w:rPr>
        <w:t>ĐÁP ÁN</w:t>
      </w:r>
    </w:p>
    <w:p w14:paraId="4F06667F" w14:textId="77777777" w:rsidR="008B3F2E" w:rsidRDefault="008B3F2E" w:rsidP="008B3F2E">
      <w:pPr>
        <w:spacing w:line="360" w:lineRule="auto"/>
        <w:jc w:val="cente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B3F2E" w14:paraId="5A315998" w14:textId="77777777" w:rsidTr="008B3F2E">
        <w:tc>
          <w:tcPr>
            <w:tcW w:w="1112" w:type="dxa"/>
          </w:tcPr>
          <w:p w14:paraId="100B40CC" w14:textId="77777777" w:rsidR="008B3F2E" w:rsidRPr="00CE019C" w:rsidRDefault="008B3F2E" w:rsidP="008B3F2E">
            <w:pPr>
              <w:spacing w:line="360" w:lineRule="auto"/>
              <w:jc w:val="center"/>
              <w:rPr>
                <w:b/>
                <w:color w:val="C00000"/>
                <w:sz w:val="28"/>
                <w:szCs w:val="28"/>
              </w:rPr>
            </w:pPr>
            <w:r w:rsidRPr="00CE019C">
              <w:rPr>
                <w:b/>
                <w:color w:val="C00000"/>
                <w:sz w:val="28"/>
                <w:szCs w:val="28"/>
              </w:rPr>
              <w:t>Câu</w:t>
            </w:r>
          </w:p>
        </w:tc>
        <w:tc>
          <w:tcPr>
            <w:tcW w:w="931" w:type="dxa"/>
          </w:tcPr>
          <w:p w14:paraId="1AC194A6" w14:textId="77777777" w:rsidR="008B3F2E" w:rsidRPr="00FB6368" w:rsidRDefault="008B3F2E" w:rsidP="008B3F2E">
            <w:pPr>
              <w:spacing w:line="360" w:lineRule="auto"/>
              <w:jc w:val="center"/>
              <w:rPr>
                <w:b/>
                <w:color w:val="C00000"/>
                <w:sz w:val="28"/>
                <w:szCs w:val="28"/>
              </w:rPr>
            </w:pPr>
            <w:r w:rsidRPr="00FB6368">
              <w:rPr>
                <w:b/>
                <w:color w:val="C00000"/>
                <w:sz w:val="28"/>
                <w:szCs w:val="28"/>
              </w:rPr>
              <w:t>1</w:t>
            </w:r>
          </w:p>
        </w:tc>
        <w:tc>
          <w:tcPr>
            <w:tcW w:w="930" w:type="dxa"/>
          </w:tcPr>
          <w:p w14:paraId="0F70632C" w14:textId="77777777" w:rsidR="008B3F2E" w:rsidRPr="00FB6368" w:rsidRDefault="008B3F2E" w:rsidP="008B3F2E">
            <w:pPr>
              <w:spacing w:line="360" w:lineRule="auto"/>
              <w:jc w:val="center"/>
              <w:rPr>
                <w:b/>
                <w:color w:val="C00000"/>
                <w:sz w:val="28"/>
                <w:szCs w:val="28"/>
              </w:rPr>
            </w:pPr>
            <w:r w:rsidRPr="00FB6368">
              <w:rPr>
                <w:b/>
                <w:color w:val="C00000"/>
                <w:sz w:val="28"/>
                <w:szCs w:val="28"/>
              </w:rPr>
              <w:t>2</w:t>
            </w:r>
          </w:p>
        </w:tc>
        <w:tc>
          <w:tcPr>
            <w:tcW w:w="931" w:type="dxa"/>
          </w:tcPr>
          <w:p w14:paraId="659951AB" w14:textId="77777777" w:rsidR="008B3F2E" w:rsidRPr="00FB6368" w:rsidRDefault="008B3F2E" w:rsidP="008B3F2E">
            <w:pPr>
              <w:spacing w:line="360" w:lineRule="auto"/>
              <w:jc w:val="center"/>
              <w:rPr>
                <w:b/>
                <w:color w:val="C00000"/>
                <w:sz w:val="28"/>
                <w:szCs w:val="28"/>
              </w:rPr>
            </w:pPr>
            <w:r w:rsidRPr="00FB6368">
              <w:rPr>
                <w:b/>
                <w:color w:val="C00000"/>
                <w:sz w:val="28"/>
                <w:szCs w:val="28"/>
              </w:rPr>
              <w:t>3</w:t>
            </w:r>
          </w:p>
        </w:tc>
        <w:tc>
          <w:tcPr>
            <w:tcW w:w="931" w:type="dxa"/>
          </w:tcPr>
          <w:p w14:paraId="45DF0049" w14:textId="77777777" w:rsidR="008B3F2E" w:rsidRPr="00FB6368" w:rsidRDefault="008B3F2E" w:rsidP="008B3F2E">
            <w:pPr>
              <w:spacing w:line="360" w:lineRule="auto"/>
              <w:jc w:val="center"/>
              <w:rPr>
                <w:b/>
                <w:color w:val="C00000"/>
                <w:sz w:val="28"/>
                <w:szCs w:val="28"/>
              </w:rPr>
            </w:pPr>
            <w:r w:rsidRPr="00FB6368">
              <w:rPr>
                <w:b/>
                <w:color w:val="C00000"/>
                <w:sz w:val="28"/>
                <w:szCs w:val="28"/>
              </w:rPr>
              <w:t>4</w:t>
            </w:r>
          </w:p>
        </w:tc>
        <w:tc>
          <w:tcPr>
            <w:tcW w:w="931" w:type="dxa"/>
          </w:tcPr>
          <w:p w14:paraId="171AD154" w14:textId="77777777" w:rsidR="008B3F2E" w:rsidRPr="00FB6368" w:rsidRDefault="008B3F2E" w:rsidP="008B3F2E">
            <w:pPr>
              <w:spacing w:line="360" w:lineRule="auto"/>
              <w:jc w:val="center"/>
              <w:rPr>
                <w:b/>
                <w:color w:val="C00000"/>
                <w:sz w:val="28"/>
                <w:szCs w:val="28"/>
              </w:rPr>
            </w:pPr>
            <w:r w:rsidRPr="00FB6368">
              <w:rPr>
                <w:b/>
                <w:color w:val="C00000"/>
                <w:sz w:val="28"/>
                <w:szCs w:val="28"/>
              </w:rPr>
              <w:t>5</w:t>
            </w:r>
          </w:p>
        </w:tc>
        <w:tc>
          <w:tcPr>
            <w:tcW w:w="931" w:type="dxa"/>
          </w:tcPr>
          <w:p w14:paraId="7ADD5110" w14:textId="77777777" w:rsidR="008B3F2E" w:rsidRPr="00FB6368" w:rsidRDefault="008B3F2E" w:rsidP="008B3F2E">
            <w:pPr>
              <w:spacing w:line="360" w:lineRule="auto"/>
              <w:jc w:val="center"/>
              <w:rPr>
                <w:b/>
                <w:color w:val="C00000"/>
                <w:sz w:val="28"/>
                <w:szCs w:val="28"/>
              </w:rPr>
            </w:pPr>
            <w:r w:rsidRPr="00FB6368">
              <w:rPr>
                <w:b/>
                <w:color w:val="C00000"/>
                <w:sz w:val="28"/>
                <w:szCs w:val="28"/>
              </w:rPr>
              <w:t>6</w:t>
            </w:r>
          </w:p>
        </w:tc>
        <w:tc>
          <w:tcPr>
            <w:tcW w:w="931" w:type="dxa"/>
          </w:tcPr>
          <w:p w14:paraId="177BD2F1" w14:textId="77777777" w:rsidR="008B3F2E" w:rsidRPr="00FB6368" w:rsidRDefault="008B3F2E" w:rsidP="008B3F2E">
            <w:pPr>
              <w:spacing w:line="360" w:lineRule="auto"/>
              <w:jc w:val="center"/>
              <w:rPr>
                <w:b/>
                <w:color w:val="C00000"/>
                <w:sz w:val="28"/>
                <w:szCs w:val="28"/>
              </w:rPr>
            </w:pPr>
            <w:r w:rsidRPr="00FB6368">
              <w:rPr>
                <w:b/>
                <w:color w:val="C00000"/>
                <w:sz w:val="28"/>
                <w:szCs w:val="28"/>
              </w:rPr>
              <w:t>7</w:t>
            </w:r>
          </w:p>
        </w:tc>
        <w:tc>
          <w:tcPr>
            <w:tcW w:w="931" w:type="dxa"/>
          </w:tcPr>
          <w:p w14:paraId="04583242" w14:textId="77777777" w:rsidR="008B3F2E" w:rsidRPr="00FB6368" w:rsidRDefault="008B3F2E" w:rsidP="008B3F2E">
            <w:pPr>
              <w:spacing w:line="360" w:lineRule="auto"/>
              <w:jc w:val="center"/>
              <w:rPr>
                <w:b/>
                <w:color w:val="C00000"/>
                <w:sz w:val="28"/>
                <w:szCs w:val="28"/>
              </w:rPr>
            </w:pPr>
            <w:r w:rsidRPr="00FB6368">
              <w:rPr>
                <w:b/>
                <w:color w:val="C00000"/>
                <w:sz w:val="28"/>
                <w:szCs w:val="28"/>
              </w:rPr>
              <w:t>8</w:t>
            </w:r>
          </w:p>
        </w:tc>
        <w:tc>
          <w:tcPr>
            <w:tcW w:w="931" w:type="dxa"/>
          </w:tcPr>
          <w:p w14:paraId="468CC520" w14:textId="77777777" w:rsidR="008B3F2E" w:rsidRPr="00FB6368" w:rsidRDefault="008B3F2E" w:rsidP="008B3F2E">
            <w:pPr>
              <w:spacing w:line="360" w:lineRule="auto"/>
              <w:jc w:val="center"/>
              <w:rPr>
                <w:b/>
                <w:color w:val="C00000"/>
                <w:sz w:val="28"/>
                <w:szCs w:val="28"/>
              </w:rPr>
            </w:pPr>
            <w:r w:rsidRPr="00FB6368">
              <w:rPr>
                <w:b/>
                <w:color w:val="C00000"/>
                <w:sz w:val="28"/>
                <w:szCs w:val="28"/>
              </w:rPr>
              <w:t>9</w:t>
            </w:r>
          </w:p>
        </w:tc>
        <w:tc>
          <w:tcPr>
            <w:tcW w:w="931" w:type="dxa"/>
          </w:tcPr>
          <w:p w14:paraId="21732A7A" w14:textId="77777777" w:rsidR="008B3F2E" w:rsidRPr="00FB6368" w:rsidRDefault="008B3F2E" w:rsidP="008B3F2E">
            <w:pPr>
              <w:spacing w:line="360" w:lineRule="auto"/>
              <w:jc w:val="center"/>
              <w:rPr>
                <w:b/>
                <w:color w:val="C00000"/>
                <w:sz w:val="28"/>
                <w:szCs w:val="28"/>
              </w:rPr>
            </w:pPr>
            <w:r w:rsidRPr="00FB6368">
              <w:rPr>
                <w:b/>
                <w:color w:val="C00000"/>
                <w:sz w:val="28"/>
                <w:szCs w:val="28"/>
              </w:rPr>
              <w:t>10</w:t>
            </w:r>
          </w:p>
        </w:tc>
      </w:tr>
      <w:tr w:rsidR="008B3F2E" w14:paraId="4A06673A" w14:textId="77777777" w:rsidTr="008B3F2E">
        <w:tc>
          <w:tcPr>
            <w:tcW w:w="1112" w:type="dxa"/>
          </w:tcPr>
          <w:p w14:paraId="3246FCCD" w14:textId="77777777" w:rsidR="008B3F2E" w:rsidRPr="00CE019C" w:rsidRDefault="008B3F2E" w:rsidP="008B3F2E">
            <w:pPr>
              <w:spacing w:line="360" w:lineRule="auto"/>
              <w:jc w:val="center"/>
              <w:rPr>
                <w:b/>
                <w:color w:val="C00000"/>
                <w:sz w:val="28"/>
                <w:szCs w:val="28"/>
              </w:rPr>
            </w:pPr>
            <w:r w:rsidRPr="00CE019C">
              <w:rPr>
                <w:b/>
                <w:color w:val="C00000"/>
                <w:sz w:val="28"/>
                <w:szCs w:val="28"/>
              </w:rPr>
              <w:t>ĐA</w:t>
            </w:r>
          </w:p>
        </w:tc>
        <w:tc>
          <w:tcPr>
            <w:tcW w:w="931" w:type="dxa"/>
          </w:tcPr>
          <w:p w14:paraId="685D237B" w14:textId="16C41EF1" w:rsidR="008B3F2E" w:rsidRPr="00FB6368" w:rsidRDefault="008B3F2E" w:rsidP="008B3F2E">
            <w:pPr>
              <w:spacing w:line="360" w:lineRule="auto"/>
              <w:jc w:val="center"/>
              <w:rPr>
                <w:b/>
                <w:color w:val="C00000"/>
                <w:sz w:val="28"/>
                <w:szCs w:val="28"/>
              </w:rPr>
            </w:pPr>
            <w:r>
              <w:rPr>
                <w:b/>
                <w:color w:val="C00000"/>
                <w:sz w:val="28"/>
                <w:szCs w:val="28"/>
              </w:rPr>
              <w:t>D</w:t>
            </w:r>
          </w:p>
        </w:tc>
        <w:tc>
          <w:tcPr>
            <w:tcW w:w="930" w:type="dxa"/>
          </w:tcPr>
          <w:p w14:paraId="58270BCF" w14:textId="7CE3B76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6CFCF424" w14:textId="46FFB891"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3F2EF127" w14:textId="5B587DE6"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06E64A8D" w14:textId="6CE2B79E"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4BC6AD7B" w14:textId="50AB2B2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1FFA329C" w14:textId="51A3294B"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5C7445DD" w14:textId="7B740FF0"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73A91C27" w14:textId="2E946765"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39AA0173" w14:textId="0E4F5540" w:rsidR="008B3F2E" w:rsidRPr="00FB6368" w:rsidRDefault="008B3F2E" w:rsidP="008B3F2E">
            <w:pPr>
              <w:spacing w:line="360" w:lineRule="auto"/>
              <w:jc w:val="center"/>
              <w:rPr>
                <w:b/>
                <w:color w:val="C00000"/>
                <w:sz w:val="28"/>
                <w:szCs w:val="28"/>
              </w:rPr>
            </w:pPr>
            <w:r>
              <w:rPr>
                <w:b/>
                <w:color w:val="C00000"/>
                <w:sz w:val="28"/>
                <w:szCs w:val="28"/>
              </w:rPr>
              <w:t>B</w:t>
            </w:r>
          </w:p>
        </w:tc>
      </w:tr>
      <w:tr w:rsidR="008B3F2E" w14:paraId="24DA8D60" w14:textId="77777777" w:rsidTr="008B3F2E">
        <w:tc>
          <w:tcPr>
            <w:tcW w:w="1112" w:type="dxa"/>
          </w:tcPr>
          <w:p w14:paraId="72B2FCBA" w14:textId="77777777" w:rsidR="008B3F2E" w:rsidRPr="00CE019C" w:rsidRDefault="008B3F2E" w:rsidP="008B3F2E">
            <w:pPr>
              <w:spacing w:line="360" w:lineRule="auto"/>
              <w:jc w:val="center"/>
              <w:rPr>
                <w:b/>
                <w:color w:val="C00000"/>
                <w:sz w:val="28"/>
                <w:szCs w:val="28"/>
              </w:rPr>
            </w:pPr>
            <w:r w:rsidRPr="00CE019C">
              <w:rPr>
                <w:b/>
                <w:color w:val="C00000"/>
                <w:sz w:val="28"/>
                <w:szCs w:val="28"/>
              </w:rPr>
              <w:t>Câu</w:t>
            </w:r>
          </w:p>
        </w:tc>
        <w:tc>
          <w:tcPr>
            <w:tcW w:w="931" w:type="dxa"/>
          </w:tcPr>
          <w:p w14:paraId="5796518C" w14:textId="77777777" w:rsidR="008B3F2E" w:rsidRPr="00FB6368" w:rsidRDefault="008B3F2E" w:rsidP="008B3F2E">
            <w:pPr>
              <w:spacing w:line="360" w:lineRule="auto"/>
              <w:jc w:val="center"/>
              <w:rPr>
                <w:b/>
                <w:color w:val="C00000"/>
                <w:sz w:val="28"/>
                <w:szCs w:val="28"/>
              </w:rPr>
            </w:pPr>
            <w:r w:rsidRPr="00FB6368">
              <w:rPr>
                <w:b/>
                <w:color w:val="C00000"/>
                <w:sz w:val="28"/>
                <w:szCs w:val="28"/>
              </w:rPr>
              <w:t>11</w:t>
            </w:r>
          </w:p>
        </w:tc>
        <w:tc>
          <w:tcPr>
            <w:tcW w:w="930" w:type="dxa"/>
          </w:tcPr>
          <w:p w14:paraId="3CC349F1" w14:textId="77777777" w:rsidR="008B3F2E" w:rsidRPr="00FB6368" w:rsidRDefault="008B3F2E" w:rsidP="008B3F2E">
            <w:pPr>
              <w:spacing w:line="360" w:lineRule="auto"/>
              <w:jc w:val="center"/>
              <w:rPr>
                <w:b/>
                <w:color w:val="C00000"/>
                <w:sz w:val="28"/>
                <w:szCs w:val="28"/>
              </w:rPr>
            </w:pPr>
            <w:r w:rsidRPr="00FB6368">
              <w:rPr>
                <w:b/>
                <w:color w:val="C00000"/>
                <w:sz w:val="28"/>
                <w:szCs w:val="28"/>
              </w:rPr>
              <w:t>12</w:t>
            </w:r>
          </w:p>
        </w:tc>
        <w:tc>
          <w:tcPr>
            <w:tcW w:w="931" w:type="dxa"/>
          </w:tcPr>
          <w:p w14:paraId="2AF8737A" w14:textId="77777777" w:rsidR="008B3F2E" w:rsidRPr="00FB6368" w:rsidRDefault="008B3F2E" w:rsidP="008B3F2E">
            <w:pPr>
              <w:spacing w:line="360" w:lineRule="auto"/>
              <w:jc w:val="center"/>
              <w:rPr>
                <w:b/>
                <w:color w:val="C00000"/>
                <w:sz w:val="28"/>
                <w:szCs w:val="28"/>
              </w:rPr>
            </w:pPr>
            <w:r w:rsidRPr="00FB6368">
              <w:rPr>
                <w:b/>
                <w:color w:val="C00000"/>
                <w:sz w:val="28"/>
                <w:szCs w:val="28"/>
              </w:rPr>
              <w:t>13</w:t>
            </w:r>
          </w:p>
        </w:tc>
        <w:tc>
          <w:tcPr>
            <w:tcW w:w="931" w:type="dxa"/>
          </w:tcPr>
          <w:p w14:paraId="1872C964" w14:textId="77777777" w:rsidR="008B3F2E" w:rsidRPr="00FB6368" w:rsidRDefault="008B3F2E" w:rsidP="008B3F2E">
            <w:pPr>
              <w:spacing w:line="360" w:lineRule="auto"/>
              <w:jc w:val="center"/>
              <w:rPr>
                <w:b/>
                <w:color w:val="C00000"/>
                <w:sz w:val="28"/>
                <w:szCs w:val="28"/>
              </w:rPr>
            </w:pPr>
            <w:r w:rsidRPr="00FB6368">
              <w:rPr>
                <w:b/>
                <w:color w:val="C00000"/>
                <w:sz w:val="28"/>
                <w:szCs w:val="28"/>
              </w:rPr>
              <w:t>14</w:t>
            </w:r>
          </w:p>
        </w:tc>
        <w:tc>
          <w:tcPr>
            <w:tcW w:w="931" w:type="dxa"/>
          </w:tcPr>
          <w:p w14:paraId="06A4D268" w14:textId="77777777" w:rsidR="008B3F2E" w:rsidRPr="00FB6368" w:rsidRDefault="008B3F2E" w:rsidP="008B3F2E">
            <w:pPr>
              <w:spacing w:line="360" w:lineRule="auto"/>
              <w:jc w:val="center"/>
              <w:rPr>
                <w:b/>
                <w:color w:val="C00000"/>
                <w:sz w:val="28"/>
                <w:szCs w:val="28"/>
              </w:rPr>
            </w:pPr>
            <w:r w:rsidRPr="00FB6368">
              <w:rPr>
                <w:b/>
                <w:color w:val="C00000"/>
                <w:sz w:val="28"/>
                <w:szCs w:val="28"/>
              </w:rPr>
              <w:t>15</w:t>
            </w:r>
          </w:p>
        </w:tc>
        <w:tc>
          <w:tcPr>
            <w:tcW w:w="931" w:type="dxa"/>
          </w:tcPr>
          <w:p w14:paraId="7C28816C" w14:textId="77777777" w:rsidR="008B3F2E" w:rsidRPr="00FB6368" w:rsidRDefault="008B3F2E" w:rsidP="008B3F2E">
            <w:pPr>
              <w:spacing w:line="360" w:lineRule="auto"/>
              <w:jc w:val="center"/>
              <w:rPr>
                <w:b/>
                <w:color w:val="C00000"/>
                <w:sz w:val="28"/>
                <w:szCs w:val="28"/>
              </w:rPr>
            </w:pPr>
            <w:r w:rsidRPr="00FB6368">
              <w:rPr>
                <w:b/>
                <w:color w:val="C00000"/>
                <w:sz w:val="28"/>
                <w:szCs w:val="28"/>
              </w:rPr>
              <w:t>16</w:t>
            </w:r>
          </w:p>
        </w:tc>
        <w:tc>
          <w:tcPr>
            <w:tcW w:w="931" w:type="dxa"/>
          </w:tcPr>
          <w:p w14:paraId="38F9FB6E" w14:textId="77777777" w:rsidR="008B3F2E" w:rsidRPr="00FB6368" w:rsidRDefault="008B3F2E" w:rsidP="008B3F2E">
            <w:pPr>
              <w:spacing w:line="360" w:lineRule="auto"/>
              <w:jc w:val="center"/>
              <w:rPr>
                <w:b/>
                <w:color w:val="C00000"/>
                <w:sz w:val="28"/>
                <w:szCs w:val="28"/>
              </w:rPr>
            </w:pPr>
            <w:r w:rsidRPr="00FB6368">
              <w:rPr>
                <w:b/>
                <w:color w:val="C00000"/>
                <w:sz w:val="28"/>
                <w:szCs w:val="28"/>
              </w:rPr>
              <w:t>17</w:t>
            </w:r>
          </w:p>
        </w:tc>
        <w:tc>
          <w:tcPr>
            <w:tcW w:w="931" w:type="dxa"/>
          </w:tcPr>
          <w:p w14:paraId="692F73B7" w14:textId="77777777" w:rsidR="008B3F2E" w:rsidRPr="00FB6368" w:rsidRDefault="008B3F2E" w:rsidP="008B3F2E">
            <w:pPr>
              <w:spacing w:line="360" w:lineRule="auto"/>
              <w:jc w:val="center"/>
              <w:rPr>
                <w:b/>
                <w:color w:val="C00000"/>
                <w:sz w:val="28"/>
                <w:szCs w:val="28"/>
              </w:rPr>
            </w:pPr>
            <w:r w:rsidRPr="00FB6368">
              <w:rPr>
                <w:b/>
                <w:color w:val="C00000"/>
                <w:sz w:val="28"/>
                <w:szCs w:val="28"/>
              </w:rPr>
              <w:t>18</w:t>
            </w:r>
          </w:p>
        </w:tc>
        <w:tc>
          <w:tcPr>
            <w:tcW w:w="931" w:type="dxa"/>
          </w:tcPr>
          <w:p w14:paraId="5C771BA1" w14:textId="77777777" w:rsidR="008B3F2E" w:rsidRPr="00FB6368" w:rsidRDefault="008B3F2E" w:rsidP="008B3F2E">
            <w:pPr>
              <w:spacing w:line="360" w:lineRule="auto"/>
              <w:jc w:val="center"/>
              <w:rPr>
                <w:b/>
                <w:color w:val="C00000"/>
                <w:sz w:val="28"/>
                <w:szCs w:val="28"/>
              </w:rPr>
            </w:pPr>
            <w:r w:rsidRPr="00FB6368">
              <w:rPr>
                <w:b/>
                <w:color w:val="C00000"/>
                <w:sz w:val="28"/>
                <w:szCs w:val="28"/>
              </w:rPr>
              <w:t>19</w:t>
            </w:r>
          </w:p>
        </w:tc>
        <w:tc>
          <w:tcPr>
            <w:tcW w:w="931" w:type="dxa"/>
          </w:tcPr>
          <w:p w14:paraId="606BDBC2" w14:textId="77777777" w:rsidR="008B3F2E" w:rsidRPr="00FB6368" w:rsidRDefault="008B3F2E" w:rsidP="008B3F2E">
            <w:pPr>
              <w:spacing w:line="360" w:lineRule="auto"/>
              <w:jc w:val="center"/>
              <w:rPr>
                <w:b/>
                <w:color w:val="C00000"/>
                <w:sz w:val="28"/>
                <w:szCs w:val="28"/>
              </w:rPr>
            </w:pPr>
            <w:r w:rsidRPr="00FB6368">
              <w:rPr>
                <w:b/>
                <w:color w:val="C00000"/>
                <w:sz w:val="28"/>
                <w:szCs w:val="28"/>
              </w:rPr>
              <w:t>20</w:t>
            </w:r>
          </w:p>
        </w:tc>
      </w:tr>
      <w:tr w:rsidR="008B3F2E" w14:paraId="47F4FD70" w14:textId="77777777" w:rsidTr="008B3F2E">
        <w:tc>
          <w:tcPr>
            <w:tcW w:w="1112" w:type="dxa"/>
          </w:tcPr>
          <w:p w14:paraId="6F6E64ED" w14:textId="77777777" w:rsidR="008B3F2E" w:rsidRPr="00CE019C" w:rsidRDefault="008B3F2E" w:rsidP="008B3F2E">
            <w:pPr>
              <w:spacing w:line="360" w:lineRule="auto"/>
              <w:jc w:val="center"/>
              <w:rPr>
                <w:b/>
                <w:color w:val="C00000"/>
                <w:sz w:val="28"/>
                <w:szCs w:val="28"/>
              </w:rPr>
            </w:pPr>
            <w:r w:rsidRPr="00CE019C">
              <w:rPr>
                <w:b/>
                <w:color w:val="C00000"/>
                <w:sz w:val="28"/>
                <w:szCs w:val="28"/>
              </w:rPr>
              <w:t>ĐA</w:t>
            </w:r>
          </w:p>
        </w:tc>
        <w:tc>
          <w:tcPr>
            <w:tcW w:w="931" w:type="dxa"/>
          </w:tcPr>
          <w:p w14:paraId="7922DC1E" w14:textId="1BB20059" w:rsidR="008B3F2E" w:rsidRPr="00FB6368" w:rsidRDefault="008B3F2E" w:rsidP="008B3F2E">
            <w:pPr>
              <w:spacing w:line="360" w:lineRule="auto"/>
              <w:jc w:val="center"/>
              <w:rPr>
                <w:b/>
                <w:color w:val="C00000"/>
                <w:sz w:val="28"/>
                <w:szCs w:val="28"/>
              </w:rPr>
            </w:pPr>
          </w:p>
        </w:tc>
        <w:tc>
          <w:tcPr>
            <w:tcW w:w="930" w:type="dxa"/>
          </w:tcPr>
          <w:p w14:paraId="49636D0C" w14:textId="2153C212" w:rsidR="008B3F2E" w:rsidRPr="00FB6368" w:rsidRDefault="00DD5BE9" w:rsidP="008B3F2E">
            <w:pPr>
              <w:spacing w:line="360" w:lineRule="auto"/>
              <w:jc w:val="center"/>
              <w:rPr>
                <w:b/>
                <w:color w:val="C00000"/>
                <w:sz w:val="28"/>
                <w:szCs w:val="28"/>
              </w:rPr>
            </w:pPr>
            <w:r>
              <w:rPr>
                <w:b/>
                <w:color w:val="C00000"/>
                <w:sz w:val="28"/>
                <w:szCs w:val="28"/>
              </w:rPr>
              <w:t>D</w:t>
            </w:r>
            <w:bookmarkStart w:id="0" w:name="_GoBack"/>
            <w:bookmarkEnd w:id="0"/>
          </w:p>
        </w:tc>
        <w:tc>
          <w:tcPr>
            <w:tcW w:w="931" w:type="dxa"/>
          </w:tcPr>
          <w:p w14:paraId="065B52D5" w14:textId="14863DA3"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78857750" w14:textId="7CF75154"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333F3246" w14:textId="36F80FC8" w:rsidR="008B3F2E" w:rsidRPr="00FB6368" w:rsidRDefault="008B3F2E" w:rsidP="008B3F2E">
            <w:pPr>
              <w:spacing w:line="360" w:lineRule="auto"/>
              <w:jc w:val="center"/>
              <w:rPr>
                <w:b/>
                <w:color w:val="C00000"/>
                <w:sz w:val="28"/>
                <w:szCs w:val="28"/>
              </w:rPr>
            </w:pPr>
            <w:r>
              <w:rPr>
                <w:b/>
                <w:color w:val="C00000"/>
                <w:sz w:val="28"/>
                <w:szCs w:val="28"/>
              </w:rPr>
              <w:t>D</w:t>
            </w:r>
          </w:p>
        </w:tc>
        <w:tc>
          <w:tcPr>
            <w:tcW w:w="931" w:type="dxa"/>
          </w:tcPr>
          <w:p w14:paraId="1A7864CC" w14:textId="658246B1" w:rsidR="008B3F2E" w:rsidRPr="00FB6368" w:rsidRDefault="008B3F2E" w:rsidP="008B3F2E">
            <w:pPr>
              <w:spacing w:line="360" w:lineRule="auto"/>
              <w:jc w:val="center"/>
              <w:rPr>
                <w:b/>
                <w:color w:val="C00000"/>
                <w:sz w:val="28"/>
                <w:szCs w:val="28"/>
              </w:rPr>
            </w:pPr>
            <w:r>
              <w:rPr>
                <w:b/>
                <w:color w:val="C00000"/>
                <w:sz w:val="28"/>
                <w:szCs w:val="28"/>
              </w:rPr>
              <w:t>C</w:t>
            </w:r>
          </w:p>
        </w:tc>
        <w:tc>
          <w:tcPr>
            <w:tcW w:w="931" w:type="dxa"/>
          </w:tcPr>
          <w:p w14:paraId="17BFB6E3" w14:textId="51DEE8BD"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30D7CE99" w14:textId="6F937ED6" w:rsidR="008B3F2E" w:rsidRPr="00FB6368" w:rsidRDefault="008B3F2E" w:rsidP="008B3F2E">
            <w:pPr>
              <w:spacing w:line="360" w:lineRule="auto"/>
              <w:jc w:val="center"/>
              <w:rPr>
                <w:b/>
                <w:color w:val="C00000"/>
                <w:sz w:val="28"/>
                <w:szCs w:val="28"/>
              </w:rPr>
            </w:pPr>
            <w:r>
              <w:rPr>
                <w:b/>
                <w:color w:val="C00000"/>
                <w:sz w:val="28"/>
                <w:szCs w:val="28"/>
              </w:rPr>
              <w:t>A</w:t>
            </w:r>
          </w:p>
        </w:tc>
        <w:tc>
          <w:tcPr>
            <w:tcW w:w="931" w:type="dxa"/>
          </w:tcPr>
          <w:p w14:paraId="621D9CE5" w14:textId="0875D254" w:rsidR="008B3F2E" w:rsidRPr="00FB6368" w:rsidRDefault="008B3F2E" w:rsidP="008B3F2E">
            <w:pPr>
              <w:spacing w:line="360" w:lineRule="auto"/>
              <w:jc w:val="center"/>
              <w:rPr>
                <w:b/>
                <w:color w:val="C00000"/>
                <w:sz w:val="28"/>
                <w:szCs w:val="28"/>
              </w:rPr>
            </w:pPr>
            <w:r>
              <w:rPr>
                <w:b/>
                <w:color w:val="C00000"/>
                <w:sz w:val="28"/>
                <w:szCs w:val="28"/>
              </w:rPr>
              <w:t>B</w:t>
            </w:r>
          </w:p>
        </w:tc>
        <w:tc>
          <w:tcPr>
            <w:tcW w:w="931" w:type="dxa"/>
          </w:tcPr>
          <w:p w14:paraId="2518EAD0" w14:textId="16D13EEC" w:rsidR="008B3F2E" w:rsidRPr="00FB6368" w:rsidRDefault="008B3F2E" w:rsidP="008B3F2E">
            <w:pPr>
              <w:spacing w:line="360" w:lineRule="auto"/>
              <w:jc w:val="center"/>
              <w:rPr>
                <w:b/>
                <w:color w:val="C00000"/>
                <w:sz w:val="28"/>
                <w:szCs w:val="28"/>
              </w:rPr>
            </w:pPr>
          </w:p>
        </w:tc>
      </w:tr>
    </w:tbl>
    <w:p w14:paraId="2AF4736E" w14:textId="56321578" w:rsidR="00480C5F" w:rsidRDefault="00533D88" w:rsidP="008B3F2E">
      <w:pPr>
        <w:tabs>
          <w:tab w:val="left" w:pos="283"/>
          <w:tab w:val="left" w:pos="4230"/>
          <w:tab w:val="left" w:pos="5386"/>
          <w:tab w:val="left" w:pos="7937"/>
        </w:tabs>
        <w:spacing w:before="0" w:after="150" w:line="360" w:lineRule="auto"/>
        <w:ind w:left="0" w:right="0" w:firstLine="283"/>
        <w:rPr>
          <w:color w:val="222222"/>
        </w:rPr>
      </w:pPr>
      <w:r w:rsidRPr="00533D88">
        <w:rPr>
          <w:rFonts w:ascii="Times New Roman" w:eastAsia="Times New Roman" w:hAnsi="Times New Roman" w:cs="Times New Roman"/>
          <w:b/>
          <w:color w:val="000000"/>
          <w:sz w:val="24"/>
          <w:szCs w:val="32"/>
        </w:rPr>
        <w:tab/>
      </w:r>
    </w:p>
    <w:sectPr w:rsidR="00480C5F" w:rsidSect="003D52E3">
      <w:headerReference w:type="default" r:id="rId38"/>
      <w:footerReference w:type="default" r:id="rId39"/>
      <w:pgSz w:w="11906" w:h="16838"/>
      <w:pgMar w:top="567" w:right="567" w:bottom="567" w:left="1134" w:header="340" w:footer="2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CCB036" w14:textId="77777777" w:rsidR="000A06D0" w:rsidRDefault="000A06D0" w:rsidP="00685AE5">
      <w:pPr>
        <w:spacing w:before="0"/>
      </w:pPr>
      <w:r>
        <w:separator/>
      </w:r>
    </w:p>
  </w:endnote>
  <w:endnote w:type="continuationSeparator" w:id="0">
    <w:p w14:paraId="210C63DA" w14:textId="77777777" w:rsidR="000A06D0" w:rsidRDefault="000A06D0"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680DF" w14:textId="64F9874C" w:rsidR="003D52E3" w:rsidRPr="003D52E3" w:rsidRDefault="003D52E3">
    <w:pPr>
      <w:pStyle w:val="Footer"/>
      <w:pBdr>
        <w:top w:val="thinThickSmallGap" w:sz="24" w:space="1" w:color="823B0B" w:themeColor="accent2" w:themeShade="7F"/>
      </w:pBdr>
      <w:rPr>
        <w:rFonts w:ascii="Times New Roman" w:eastAsiaTheme="majorEastAsia" w:hAnsi="Times New Roman"/>
      </w:rPr>
    </w:pPr>
    <w:r>
      <w:rPr>
        <w:b/>
        <w:color w:val="00B0F0"/>
        <w:lang w:val="nl-NL"/>
      </w:rPr>
      <w:t xml:space="preserve">                                                               </w:t>
    </w:r>
    <w:r w:rsidRPr="003D52E3">
      <w:rPr>
        <w:rFonts w:ascii="Times New Roman" w:hAnsi="Times New Roman"/>
        <w:b/>
        <w:color w:val="00B0F0"/>
        <w:lang w:val="nl-NL"/>
      </w:rPr>
      <w:t/>
    </w:r>
    <w:r w:rsidRPr="003D52E3">
      <w:rPr>
        <w:rFonts w:ascii="Times New Roman" w:hAnsi="Times New Roman"/>
        <w:b/>
        <w:color w:val="FF0000"/>
        <w:lang w:val="nl-NL"/>
      </w:rPr>
      <w:t xml:space="preserve"/>
    </w:r>
    <w:r w:rsidRPr="003D52E3">
      <w:rPr>
        <w:rFonts w:ascii="Times New Roman" w:eastAsiaTheme="majorEastAsia" w:hAnsi="Times New Roman"/>
      </w:rPr>
      <w:ptab w:relativeTo="margin" w:alignment="right" w:leader="none"/>
    </w:r>
    <w:r w:rsidRPr="003D52E3">
      <w:rPr>
        <w:rFonts w:ascii="Times New Roman" w:eastAsiaTheme="majorEastAsia" w:hAnsi="Times New Roman"/>
      </w:rPr>
      <w:t xml:space="preserve">Trang </w:t>
    </w:r>
    <w:r w:rsidRPr="003D52E3">
      <w:rPr>
        <w:rFonts w:ascii="Times New Roman" w:eastAsiaTheme="minorEastAsia" w:hAnsi="Times New Roman"/>
      </w:rPr>
      <w:fldChar w:fldCharType="begin"/>
    </w:r>
    <w:r w:rsidRPr="003D52E3">
      <w:rPr>
        <w:rFonts w:ascii="Times New Roman" w:hAnsi="Times New Roman"/>
      </w:rPr>
      <w:instrText xml:space="preserve"> PAGE   \* MERGEFORMAT </w:instrText>
    </w:r>
    <w:r w:rsidRPr="003D52E3">
      <w:rPr>
        <w:rFonts w:ascii="Times New Roman" w:eastAsiaTheme="minorEastAsia" w:hAnsi="Times New Roman"/>
      </w:rPr>
      <w:fldChar w:fldCharType="separate"/>
    </w:r>
    <w:r w:rsidR="00DD5BE9" w:rsidRPr="00DD5BE9">
      <w:rPr>
        <w:rFonts w:ascii="Times New Roman" w:eastAsiaTheme="majorEastAsia" w:hAnsi="Times New Roman"/>
        <w:noProof/>
      </w:rPr>
      <w:t>2</w:t>
    </w:r>
    <w:r w:rsidRPr="003D52E3">
      <w:rPr>
        <w:rFonts w:ascii="Times New Roman" w:eastAsiaTheme="majorEastAsia" w:hAnsi="Times New Roman"/>
        <w:noProof/>
      </w:rPr>
      <w:fldChar w:fldCharType="end"/>
    </w:r>
  </w:p>
  <w:p w14:paraId="452CC8CE" w14:textId="77777777" w:rsidR="005A5B97" w:rsidRPr="003D52E3" w:rsidRDefault="005A5B97" w:rsidP="008303ED">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1A2D60" w14:textId="77777777" w:rsidR="000A06D0" w:rsidRDefault="000A06D0" w:rsidP="00685AE5">
      <w:pPr>
        <w:spacing w:before="0"/>
      </w:pPr>
      <w:r>
        <w:separator/>
      </w:r>
    </w:p>
  </w:footnote>
  <w:footnote w:type="continuationSeparator" w:id="0">
    <w:p w14:paraId="14C27AFA" w14:textId="77777777" w:rsidR="000A06D0" w:rsidRDefault="000A06D0"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A1758" w14:textId="77777777" w:rsidR="003D52E3" w:rsidRPr="003D52E3" w:rsidRDefault="003D52E3" w:rsidP="003D52E3">
    <w:pPr>
      <w:pStyle w:val="Header"/>
      <w:jc w:val="center"/>
      <w:rPr>
        <w:rFonts w:ascii="Times New Roman" w:hAnsi="Times New Roman"/>
      </w:rPr>
    </w:pPr>
    <w:r w:rsidRPr="003D52E3">
      <w:rPr>
        <w:rFonts w:ascii="Times New Roman" w:hAnsi="Times New Roman"/>
        <w:b/>
        <w:color w:val="00B0F0"/>
        <w:lang w:val="nl-NL"/>
      </w:rPr>
      <w:t/>
    </w:r>
    <w:r w:rsidRPr="003D52E3">
      <w:rPr>
        <w:rFonts w:ascii="Times New Roman" w:hAnsi="Times New Roman"/>
        <w:b/>
        <w:color w:val="FF0000"/>
        <w:lang w:val="nl-NL"/>
      </w:rPr>
      <w:t/>
    </w:r>
  </w:p>
  <w:p w14:paraId="2BEAA6AB" w14:textId="381CF07E" w:rsidR="005A5B97" w:rsidRPr="008303ED" w:rsidRDefault="005A5B97" w:rsidP="008303E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1A1349"/>
    <w:multiLevelType w:val="hybridMultilevel"/>
    <w:tmpl w:val="34C82526"/>
    <w:lvl w:ilvl="0" w:tplc="7584AA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nsid w:val="16155350"/>
    <w:multiLevelType w:val="hybridMultilevel"/>
    <w:tmpl w:val="6CF8D730"/>
    <w:lvl w:ilvl="0" w:tplc="300E1A3A">
      <w:start w:val="1"/>
      <w:numFmt w:val="upperRoman"/>
      <w:lvlText w:val="%1."/>
      <w:lvlJc w:val="left"/>
      <w:pPr>
        <w:ind w:left="1003" w:hanging="72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9A930C9"/>
    <w:multiLevelType w:val="hybridMultilevel"/>
    <w:tmpl w:val="56069F32"/>
    <w:lvl w:ilvl="0" w:tplc="04090015">
      <w:start w:val="1"/>
      <w:numFmt w:val="upperLetter"/>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5">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A5886"/>
    <w:multiLevelType w:val="hybridMultilevel"/>
    <w:tmpl w:val="4E00A478"/>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380B3858"/>
    <w:multiLevelType w:val="hybridMultilevel"/>
    <w:tmpl w:val="0C56814A"/>
    <w:lvl w:ilvl="0" w:tplc="821E1BC2">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A753B8"/>
    <w:multiLevelType w:val="hybridMultilevel"/>
    <w:tmpl w:val="4144626C"/>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C66630"/>
    <w:multiLevelType w:val="hybridMultilevel"/>
    <w:tmpl w:val="09BCCEC4"/>
    <w:lvl w:ilvl="0" w:tplc="174298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2">
    <w:nsid w:val="556A1603"/>
    <w:multiLevelType w:val="hybridMultilevel"/>
    <w:tmpl w:val="6B7857FE"/>
    <w:lvl w:ilvl="0" w:tplc="BA18E13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4">
    <w:nsid w:val="5BE06BE9"/>
    <w:multiLevelType w:val="hybridMultilevel"/>
    <w:tmpl w:val="4694F0D2"/>
    <w:lvl w:ilvl="0" w:tplc="C4CE842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66825C84"/>
    <w:multiLevelType w:val="hybridMultilevel"/>
    <w:tmpl w:val="34BC90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80C6CED"/>
    <w:multiLevelType w:val="hybridMultilevel"/>
    <w:tmpl w:val="91B8BF06"/>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2F1450"/>
    <w:multiLevelType w:val="hybridMultilevel"/>
    <w:tmpl w:val="A372B68A"/>
    <w:lvl w:ilvl="0" w:tplc="327ACD9E">
      <w:start w:val="1"/>
      <w:numFmt w:val="upperLetter"/>
      <w:lvlText w:val="%1."/>
      <w:lvlJc w:val="left"/>
      <w:pPr>
        <w:ind w:left="915" w:hanging="5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C96B46"/>
    <w:multiLevelType w:val="hybridMultilevel"/>
    <w:tmpl w:val="4804252A"/>
    <w:lvl w:ilvl="0" w:tplc="9A065AE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9A0643"/>
    <w:multiLevelType w:val="hybridMultilevel"/>
    <w:tmpl w:val="2E609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9"/>
  </w:num>
  <w:num w:numId="3">
    <w:abstractNumId w:val="13"/>
  </w:num>
  <w:num w:numId="4">
    <w:abstractNumId w:val="2"/>
  </w:num>
  <w:num w:numId="5">
    <w:abstractNumId w:val="11"/>
  </w:num>
  <w:num w:numId="6">
    <w:abstractNumId w:val="7"/>
  </w:num>
  <w:num w:numId="7">
    <w:abstractNumId w:val="21"/>
  </w:num>
  <w:num w:numId="8">
    <w:abstractNumId w:val="6"/>
  </w:num>
  <w:num w:numId="9">
    <w:abstractNumId w:val="20"/>
  </w:num>
  <w:num w:numId="10">
    <w:abstractNumId w:val="3"/>
  </w:num>
  <w:num w:numId="11">
    <w:abstractNumId w:val="9"/>
  </w:num>
  <w:num w:numId="12">
    <w:abstractNumId w:val="16"/>
  </w:num>
  <w:num w:numId="13">
    <w:abstractNumId w:val="10"/>
  </w:num>
  <w:num w:numId="14">
    <w:abstractNumId w:val="18"/>
  </w:num>
  <w:num w:numId="15">
    <w:abstractNumId w:val="4"/>
  </w:num>
  <w:num w:numId="16">
    <w:abstractNumId w:val="17"/>
  </w:num>
  <w:num w:numId="17">
    <w:abstractNumId w:val="5"/>
  </w:num>
  <w:num w:numId="18">
    <w:abstractNumId w:val="1"/>
  </w:num>
  <w:num w:numId="19">
    <w:abstractNumId w:val="14"/>
  </w:num>
  <w:num w:numId="20">
    <w:abstractNumId w:val="12"/>
  </w:num>
  <w:num w:numId="21">
    <w:abstractNumId w:val="15"/>
  </w:num>
  <w:num w:numId="22">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26966"/>
    <w:rsid w:val="00043875"/>
    <w:rsid w:val="00043EB2"/>
    <w:rsid w:val="000600FC"/>
    <w:rsid w:val="00073571"/>
    <w:rsid w:val="00074F17"/>
    <w:rsid w:val="00087BD4"/>
    <w:rsid w:val="000951CA"/>
    <w:rsid w:val="000A06D0"/>
    <w:rsid w:val="000A398E"/>
    <w:rsid w:val="000B66CE"/>
    <w:rsid w:val="000C4B10"/>
    <w:rsid w:val="000D5FB2"/>
    <w:rsid w:val="000E0365"/>
    <w:rsid w:val="000E13B2"/>
    <w:rsid w:val="000F3DCF"/>
    <w:rsid w:val="00125DAD"/>
    <w:rsid w:val="00136C71"/>
    <w:rsid w:val="00141799"/>
    <w:rsid w:val="0015630E"/>
    <w:rsid w:val="00163D3C"/>
    <w:rsid w:val="0016452C"/>
    <w:rsid w:val="001664B1"/>
    <w:rsid w:val="001754C2"/>
    <w:rsid w:val="00175A16"/>
    <w:rsid w:val="00182DC5"/>
    <w:rsid w:val="00185161"/>
    <w:rsid w:val="00190786"/>
    <w:rsid w:val="00195007"/>
    <w:rsid w:val="001A4AA1"/>
    <w:rsid w:val="001B410D"/>
    <w:rsid w:val="001C262A"/>
    <w:rsid w:val="001C6D2F"/>
    <w:rsid w:val="001C7731"/>
    <w:rsid w:val="001F53EF"/>
    <w:rsid w:val="001F6C26"/>
    <w:rsid w:val="002055DC"/>
    <w:rsid w:val="00212110"/>
    <w:rsid w:val="00212256"/>
    <w:rsid w:val="0022151F"/>
    <w:rsid w:val="002252C5"/>
    <w:rsid w:val="0023096A"/>
    <w:rsid w:val="002358E4"/>
    <w:rsid w:val="00237BAC"/>
    <w:rsid w:val="002410BA"/>
    <w:rsid w:val="0024641E"/>
    <w:rsid w:val="002568C5"/>
    <w:rsid w:val="00265225"/>
    <w:rsid w:val="00270554"/>
    <w:rsid w:val="002816AF"/>
    <w:rsid w:val="0028510B"/>
    <w:rsid w:val="00287569"/>
    <w:rsid w:val="002A0410"/>
    <w:rsid w:val="002A5BD2"/>
    <w:rsid w:val="002B3FCB"/>
    <w:rsid w:val="002B5C54"/>
    <w:rsid w:val="002C6CC7"/>
    <w:rsid w:val="002E3921"/>
    <w:rsid w:val="00302B89"/>
    <w:rsid w:val="00310999"/>
    <w:rsid w:val="003121AF"/>
    <w:rsid w:val="003164D5"/>
    <w:rsid w:val="0032161B"/>
    <w:rsid w:val="00324B78"/>
    <w:rsid w:val="00330DF3"/>
    <w:rsid w:val="003317B7"/>
    <w:rsid w:val="003337AE"/>
    <w:rsid w:val="003361BC"/>
    <w:rsid w:val="00342A33"/>
    <w:rsid w:val="00357F74"/>
    <w:rsid w:val="00363547"/>
    <w:rsid w:val="0036486A"/>
    <w:rsid w:val="0037164D"/>
    <w:rsid w:val="003A0883"/>
    <w:rsid w:val="003C48FC"/>
    <w:rsid w:val="003C7B1D"/>
    <w:rsid w:val="003D52E3"/>
    <w:rsid w:val="003E3176"/>
    <w:rsid w:val="004043F0"/>
    <w:rsid w:val="00410458"/>
    <w:rsid w:val="00413195"/>
    <w:rsid w:val="00424A93"/>
    <w:rsid w:val="00430AF6"/>
    <w:rsid w:val="004314FC"/>
    <w:rsid w:val="00446C94"/>
    <w:rsid w:val="00457986"/>
    <w:rsid w:val="00462543"/>
    <w:rsid w:val="00466138"/>
    <w:rsid w:val="0047767D"/>
    <w:rsid w:val="004803F7"/>
    <w:rsid w:val="00480C5F"/>
    <w:rsid w:val="00483BB5"/>
    <w:rsid w:val="00486843"/>
    <w:rsid w:val="00490AF5"/>
    <w:rsid w:val="004B4DD4"/>
    <w:rsid w:val="004B4E47"/>
    <w:rsid w:val="004E3DD3"/>
    <w:rsid w:val="005124C9"/>
    <w:rsid w:val="00515780"/>
    <w:rsid w:val="005226D2"/>
    <w:rsid w:val="005258CC"/>
    <w:rsid w:val="00525ADD"/>
    <w:rsid w:val="00527A01"/>
    <w:rsid w:val="00531755"/>
    <w:rsid w:val="00533176"/>
    <w:rsid w:val="00533D88"/>
    <w:rsid w:val="00542743"/>
    <w:rsid w:val="00545D58"/>
    <w:rsid w:val="0055267F"/>
    <w:rsid w:val="00553829"/>
    <w:rsid w:val="00553E43"/>
    <w:rsid w:val="00566F6F"/>
    <w:rsid w:val="005723CB"/>
    <w:rsid w:val="00581638"/>
    <w:rsid w:val="00581E37"/>
    <w:rsid w:val="005A3BED"/>
    <w:rsid w:val="005A5B97"/>
    <w:rsid w:val="005B045A"/>
    <w:rsid w:val="005F4E0C"/>
    <w:rsid w:val="00604871"/>
    <w:rsid w:val="00615E58"/>
    <w:rsid w:val="00617797"/>
    <w:rsid w:val="00620156"/>
    <w:rsid w:val="00621F00"/>
    <w:rsid w:val="00633A4D"/>
    <w:rsid w:val="00634B94"/>
    <w:rsid w:val="00636E12"/>
    <w:rsid w:val="00646775"/>
    <w:rsid w:val="00656FFD"/>
    <w:rsid w:val="00664316"/>
    <w:rsid w:val="0068206A"/>
    <w:rsid w:val="00685AE5"/>
    <w:rsid w:val="006903B2"/>
    <w:rsid w:val="00692E5E"/>
    <w:rsid w:val="006C61EA"/>
    <w:rsid w:val="006D2366"/>
    <w:rsid w:val="006E16A7"/>
    <w:rsid w:val="006E6D90"/>
    <w:rsid w:val="00710C63"/>
    <w:rsid w:val="00730463"/>
    <w:rsid w:val="00740A40"/>
    <w:rsid w:val="00754999"/>
    <w:rsid w:val="0075589C"/>
    <w:rsid w:val="007612E3"/>
    <w:rsid w:val="007655DE"/>
    <w:rsid w:val="00781B47"/>
    <w:rsid w:val="00793C54"/>
    <w:rsid w:val="00794C19"/>
    <w:rsid w:val="007A30BB"/>
    <w:rsid w:val="007A7EE4"/>
    <w:rsid w:val="007C0ED2"/>
    <w:rsid w:val="007D0EBF"/>
    <w:rsid w:val="007D269B"/>
    <w:rsid w:val="007D3CD7"/>
    <w:rsid w:val="007D5A39"/>
    <w:rsid w:val="007E0063"/>
    <w:rsid w:val="007E114F"/>
    <w:rsid w:val="007E41AF"/>
    <w:rsid w:val="007F6164"/>
    <w:rsid w:val="007F68D2"/>
    <w:rsid w:val="00800D8F"/>
    <w:rsid w:val="00822C94"/>
    <w:rsid w:val="008303ED"/>
    <w:rsid w:val="008344AF"/>
    <w:rsid w:val="00845A73"/>
    <w:rsid w:val="00856251"/>
    <w:rsid w:val="008574CC"/>
    <w:rsid w:val="00872CCF"/>
    <w:rsid w:val="008777DA"/>
    <w:rsid w:val="00877D10"/>
    <w:rsid w:val="0088397F"/>
    <w:rsid w:val="008932AC"/>
    <w:rsid w:val="008A589F"/>
    <w:rsid w:val="008A7A4B"/>
    <w:rsid w:val="008B3F2E"/>
    <w:rsid w:val="008B4E98"/>
    <w:rsid w:val="008B5588"/>
    <w:rsid w:val="008C277A"/>
    <w:rsid w:val="008D5D62"/>
    <w:rsid w:val="008E0063"/>
    <w:rsid w:val="008E0DA7"/>
    <w:rsid w:val="008F4CA5"/>
    <w:rsid w:val="00905DE2"/>
    <w:rsid w:val="00911661"/>
    <w:rsid w:val="009142A8"/>
    <w:rsid w:val="009340A9"/>
    <w:rsid w:val="00934D0F"/>
    <w:rsid w:val="009411C6"/>
    <w:rsid w:val="00956FC1"/>
    <w:rsid w:val="00961703"/>
    <w:rsid w:val="009665F8"/>
    <w:rsid w:val="009667FA"/>
    <w:rsid w:val="00970B40"/>
    <w:rsid w:val="00973CA1"/>
    <w:rsid w:val="009902FE"/>
    <w:rsid w:val="009A0445"/>
    <w:rsid w:val="009B1305"/>
    <w:rsid w:val="009C773C"/>
    <w:rsid w:val="009D15E4"/>
    <w:rsid w:val="009E5B34"/>
    <w:rsid w:val="009F0CC8"/>
    <w:rsid w:val="009F40AE"/>
    <w:rsid w:val="00A058EC"/>
    <w:rsid w:val="00A47ED4"/>
    <w:rsid w:val="00A5143B"/>
    <w:rsid w:val="00A6009A"/>
    <w:rsid w:val="00A64588"/>
    <w:rsid w:val="00A73D99"/>
    <w:rsid w:val="00AB6037"/>
    <w:rsid w:val="00AE11EA"/>
    <w:rsid w:val="00AE3C98"/>
    <w:rsid w:val="00AE4D5C"/>
    <w:rsid w:val="00B145DA"/>
    <w:rsid w:val="00B21E49"/>
    <w:rsid w:val="00B2799D"/>
    <w:rsid w:val="00B46033"/>
    <w:rsid w:val="00B6090A"/>
    <w:rsid w:val="00B6275B"/>
    <w:rsid w:val="00B6722E"/>
    <w:rsid w:val="00B84723"/>
    <w:rsid w:val="00B95AF5"/>
    <w:rsid w:val="00BB2EE3"/>
    <w:rsid w:val="00BB726B"/>
    <w:rsid w:val="00BD4483"/>
    <w:rsid w:val="00BE7A83"/>
    <w:rsid w:val="00BF61C7"/>
    <w:rsid w:val="00C00003"/>
    <w:rsid w:val="00C01A6B"/>
    <w:rsid w:val="00C1210B"/>
    <w:rsid w:val="00C15140"/>
    <w:rsid w:val="00C168A4"/>
    <w:rsid w:val="00C233FD"/>
    <w:rsid w:val="00C44BA3"/>
    <w:rsid w:val="00C45D51"/>
    <w:rsid w:val="00C565FA"/>
    <w:rsid w:val="00C61A39"/>
    <w:rsid w:val="00C84B59"/>
    <w:rsid w:val="00C90581"/>
    <w:rsid w:val="00CB197D"/>
    <w:rsid w:val="00CB5F82"/>
    <w:rsid w:val="00CC44F2"/>
    <w:rsid w:val="00CC6412"/>
    <w:rsid w:val="00CE614A"/>
    <w:rsid w:val="00CF1308"/>
    <w:rsid w:val="00CF1A17"/>
    <w:rsid w:val="00CF1E1A"/>
    <w:rsid w:val="00D00CC7"/>
    <w:rsid w:val="00D24853"/>
    <w:rsid w:val="00D30C1B"/>
    <w:rsid w:val="00D33465"/>
    <w:rsid w:val="00D40CC0"/>
    <w:rsid w:val="00D43C40"/>
    <w:rsid w:val="00D557CD"/>
    <w:rsid w:val="00D635DE"/>
    <w:rsid w:val="00D65935"/>
    <w:rsid w:val="00D71454"/>
    <w:rsid w:val="00D80C2E"/>
    <w:rsid w:val="00D83BEC"/>
    <w:rsid w:val="00D8460D"/>
    <w:rsid w:val="00D86D9F"/>
    <w:rsid w:val="00D91666"/>
    <w:rsid w:val="00DB3293"/>
    <w:rsid w:val="00DD5BE9"/>
    <w:rsid w:val="00DD6ABB"/>
    <w:rsid w:val="00DF2269"/>
    <w:rsid w:val="00E0256A"/>
    <w:rsid w:val="00E04E99"/>
    <w:rsid w:val="00E05D34"/>
    <w:rsid w:val="00E15077"/>
    <w:rsid w:val="00E161F3"/>
    <w:rsid w:val="00E24837"/>
    <w:rsid w:val="00E27527"/>
    <w:rsid w:val="00E32D18"/>
    <w:rsid w:val="00E34DDB"/>
    <w:rsid w:val="00E35D3C"/>
    <w:rsid w:val="00E37781"/>
    <w:rsid w:val="00E37CC1"/>
    <w:rsid w:val="00E5769C"/>
    <w:rsid w:val="00E61024"/>
    <w:rsid w:val="00E61417"/>
    <w:rsid w:val="00E61620"/>
    <w:rsid w:val="00E641BB"/>
    <w:rsid w:val="00E66741"/>
    <w:rsid w:val="00E72977"/>
    <w:rsid w:val="00E73B48"/>
    <w:rsid w:val="00E96632"/>
    <w:rsid w:val="00EB5CE1"/>
    <w:rsid w:val="00EC1AEC"/>
    <w:rsid w:val="00EE26DE"/>
    <w:rsid w:val="00EE3522"/>
    <w:rsid w:val="00EE71D7"/>
    <w:rsid w:val="00F0738D"/>
    <w:rsid w:val="00F07484"/>
    <w:rsid w:val="00F07993"/>
    <w:rsid w:val="00F13CBB"/>
    <w:rsid w:val="00F23054"/>
    <w:rsid w:val="00F435EF"/>
    <w:rsid w:val="00F56C54"/>
    <w:rsid w:val="00F60DC5"/>
    <w:rsid w:val="00F706DF"/>
    <w:rsid w:val="00F84C6B"/>
    <w:rsid w:val="00F8751C"/>
    <w:rsid w:val="00F92DFD"/>
    <w:rsid w:val="00FA6C5C"/>
    <w:rsid w:val="00FA7D54"/>
    <w:rsid w:val="00FB3F94"/>
    <w:rsid w:val="00FB4F3F"/>
    <w:rsid w:val="00FB57F1"/>
    <w:rsid w:val="00FB71BD"/>
    <w:rsid w:val="00FC41B1"/>
    <w:rsid w:val="00FC7315"/>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20849">
      <w:bodyDiv w:val="1"/>
      <w:marLeft w:val="0"/>
      <w:marRight w:val="0"/>
      <w:marTop w:val="0"/>
      <w:marBottom w:val="0"/>
      <w:divBdr>
        <w:top w:val="none" w:sz="0" w:space="0" w:color="auto"/>
        <w:left w:val="none" w:sz="0" w:space="0" w:color="auto"/>
        <w:bottom w:val="none" w:sz="0" w:space="0" w:color="auto"/>
        <w:right w:val="none" w:sz="0" w:space="0" w:color="auto"/>
      </w:divBdr>
    </w:div>
    <w:div w:id="159278063">
      <w:bodyDiv w:val="1"/>
      <w:marLeft w:val="0"/>
      <w:marRight w:val="0"/>
      <w:marTop w:val="0"/>
      <w:marBottom w:val="0"/>
      <w:divBdr>
        <w:top w:val="none" w:sz="0" w:space="0" w:color="auto"/>
        <w:left w:val="none" w:sz="0" w:space="0" w:color="auto"/>
        <w:bottom w:val="none" w:sz="0" w:space="0" w:color="auto"/>
        <w:right w:val="none" w:sz="0" w:space="0" w:color="auto"/>
      </w:divBdr>
    </w:div>
    <w:div w:id="257830205">
      <w:bodyDiv w:val="1"/>
      <w:marLeft w:val="0"/>
      <w:marRight w:val="0"/>
      <w:marTop w:val="0"/>
      <w:marBottom w:val="0"/>
      <w:divBdr>
        <w:top w:val="none" w:sz="0" w:space="0" w:color="auto"/>
        <w:left w:val="none" w:sz="0" w:space="0" w:color="auto"/>
        <w:bottom w:val="none" w:sz="0" w:space="0" w:color="auto"/>
        <w:right w:val="none" w:sz="0" w:space="0" w:color="auto"/>
      </w:divBdr>
    </w:div>
    <w:div w:id="325400743">
      <w:bodyDiv w:val="1"/>
      <w:marLeft w:val="0"/>
      <w:marRight w:val="0"/>
      <w:marTop w:val="0"/>
      <w:marBottom w:val="0"/>
      <w:divBdr>
        <w:top w:val="none" w:sz="0" w:space="0" w:color="auto"/>
        <w:left w:val="none" w:sz="0" w:space="0" w:color="auto"/>
        <w:bottom w:val="none" w:sz="0" w:space="0" w:color="auto"/>
        <w:right w:val="none" w:sz="0" w:space="0" w:color="auto"/>
      </w:divBdr>
    </w:div>
    <w:div w:id="468401263">
      <w:bodyDiv w:val="1"/>
      <w:marLeft w:val="0"/>
      <w:marRight w:val="0"/>
      <w:marTop w:val="0"/>
      <w:marBottom w:val="0"/>
      <w:divBdr>
        <w:top w:val="none" w:sz="0" w:space="0" w:color="auto"/>
        <w:left w:val="none" w:sz="0" w:space="0" w:color="auto"/>
        <w:bottom w:val="none" w:sz="0" w:space="0" w:color="auto"/>
        <w:right w:val="none" w:sz="0" w:space="0" w:color="auto"/>
      </w:divBdr>
    </w:div>
    <w:div w:id="559099329">
      <w:bodyDiv w:val="1"/>
      <w:marLeft w:val="0"/>
      <w:marRight w:val="0"/>
      <w:marTop w:val="0"/>
      <w:marBottom w:val="0"/>
      <w:divBdr>
        <w:top w:val="none" w:sz="0" w:space="0" w:color="auto"/>
        <w:left w:val="none" w:sz="0" w:space="0" w:color="auto"/>
        <w:bottom w:val="none" w:sz="0" w:space="0" w:color="auto"/>
        <w:right w:val="none" w:sz="0" w:space="0" w:color="auto"/>
      </w:divBdr>
    </w:div>
    <w:div w:id="585503619">
      <w:bodyDiv w:val="1"/>
      <w:marLeft w:val="0"/>
      <w:marRight w:val="0"/>
      <w:marTop w:val="0"/>
      <w:marBottom w:val="0"/>
      <w:divBdr>
        <w:top w:val="none" w:sz="0" w:space="0" w:color="auto"/>
        <w:left w:val="none" w:sz="0" w:space="0" w:color="auto"/>
        <w:bottom w:val="none" w:sz="0" w:space="0" w:color="auto"/>
        <w:right w:val="none" w:sz="0" w:space="0" w:color="auto"/>
      </w:divBdr>
    </w:div>
    <w:div w:id="1043672629">
      <w:bodyDiv w:val="1"/>
      <w:marLeft w:val="0"/>
      <w:marRight w:val="0"/>
      <w:marTop w:val="0"/>
      <w:marBottom w:val="0"/>
      <w:divBdr>
        <w:top w:val="none" w:sz="0" w:space="0" w:color="auto"/>
        <w:left w:val="none" w:sz="0" w:space="0" w:color="auto"/>
        <w:bottom w:val="none" w:sz="0" w:space="0" w:color="auto"/>
        <w:right w:val="none" w:sz="0" w:space="0" w:color="auto"/>
      </w:divBdr>
    </w:div>
    <w:div w:id="1147085215">
      <w:bodyDiv w:val="1"/>
      <w:marLeft w:val="0"/>
      <w:marRight w:val="0"/>
      <w:marTop w:val="0"/>
      <w:marBottom w:val="0"/>
      <w:divBdr>
        <w:top w:val="none" w:sz="0" w:space="0" w:color="auto"/>
        <w:left w:val="none" w:sz="0" w:space="0" w:color="auto"/>
        <w:bottom w:val="none" w:sz="0" w:space="0" w:color="auto"/>
        <w:right w:val="none" w:sz="0" w:space="0" w:color="auto"/>
      </w:divBdr>
    </w:div>
    <w:div w:id="1712657184">
      <w:bodyDiv w:val="1"/>
      <w:marLeft w:val="0"/>
      <w:marRight w:val="0"/>
      <w:marTop w:val="0"/>
      <w:marBottom w:val="0"/>
      <w:divBdr>
        <w:top w:val="none" w:sz="0" w:space="0" w:color="auto"/>
        <w:left w:val="none" w:sz="0" w:space="0" w:color="auto"/>
        <w:bottom w:val="none" w:sz="0" w:space="0" w:color="auto"/>
        <w:right w:val="none" w:sz="0" w:space="0" w:color="auto"/>
      </w:divBdr>
    </w:div>
    <w:div w:id="1791164891">
      <w:bodyDiv w:val="1"/>
      <w:marLeft w:val="0"/>
      <w:marRight w:val="0"/>
      <w:marTop w:val="0"/>
      <w:marBottom w:val="0"/>
      <w:divBdr>
        <w:top w:val="none" w:sz="0" w:space="0" w:color="auto"/>
        <w:left w:val="none" w:sz="0" w:space="0" w:color="auto"/>
        <w:bottom w:val="none" w:sz="0" w:space="0" w:color="auto"/>
        <w:right w:val="none" w:sz="0" w:space="0" w:color="auto"/>
      </w:divBdr>
    </w:div>
    <w:div w:id="1800108531">
      <w:bodyDiv w:val="1"/>
      <w:marLeft w:val="0"/>
      <w:marRight w:val="0"/>
      <w:marTop w:val="0"/>
      <w:marBottom w:val="0"/>
      <w:divBdr>
        <w:top w:val="none" w:sz="0" w:space="0" w:color="auto"/>
        <w:left w:val="none" w:sz="0" w:space="0" w:color="auto"/>
        <w:bottom w:val="none" w:sz="0" w:space="0" w:color="auto"/>
        <w:right w:val="none" w:sz="0" w:space="0" w:color="auto"/>
      </w:divBdr>
    </w:div>
    <w:div w:id="1802068918">
      <w:bodyDiv w:val="1"/>
      <w:marLeft w:val="0"/>
      <w:marRight w:val="0"/>
      <w:marTop w:val="0"/>
      <w:marBottom w:val="0"/>
      <w:divBdr>
        <w:top w:val="none" w:sz="0" w:space="0" w:color="auto"/>
        <w:left w:val="none" w:sz="0" w:space="0" w:color="auto"/>
        <w:bottom w:val="none" w:sz="0" w:space="0" w:color="auto"/>
        <w:right w:val="none" w:sz="0" w:space="0" w:color="auto"/>
      </w:divBdr>
    </w:div>
    <w:div w:id="1936404894">
      <w:bodyDiv w:val="1"/>
      <w:marLeft w:val="0"/>
      <w:marRight w:val="0"/>
      <w:marTop w:val="0"/>
      <w:marBottom w:val="0"/>
      <w:divBdr>
        <w:top w:val="none" w:sz="0" w:space="0" w:color="auto"/>
        <w:left w:val="none" w:sz="0" w:space="0" w:color="auto"/>
        <w:bottom w:val="none" w:sz="0" w:space="0" w:color="auto"/>
        <w:right w:val="none" w:sz="0" w:space="0" w:color="auto"/>
      </w:divBdr>
    </w:div>
    <w:div w:id="2116556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1" Target="embeddings/oleObject1.bin" Type="http://schemas.openxmlformats.org/officeDocument/2006/relationships/oleObject"/><Relationship Id="rId12" Target="media/image2.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media/image3.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30.wmf" Type="http://schemas.openxmlformats.org/officeDocument/2006/relationships/image"/><Relationship Id="rId19" Target="embeddings/oleObject6.bin" Type="http://schemas.openxmlformats.org/officeDocument/2006/relationships/oleObject"/><Relationship Id="rId2" Target="numbering.xml" Type="http://schemas.openxmlformats.org/officeDocument/2006/relationships/numbering"/><Relationship Id="rId20" Target="media/image4.wmf" Type="http://schemas.openxmlformats.org/officeDocument/2006/relationships/image"/><Relationship Id="rId21" Target="embeddings/oleObject7.bin" Type="http://schemas.openxmlformats.org/officeDocument/2006/relationships/oleObject"/><Relationship Id="rId22" Target="media/image5.wmf" Type="http://schemas.openxmlformats.org/officeDocument/2006/relationships/image"/><Relationship Id="rId23" Target="embeddings/oleObject8.bin" Type="http://schemas.openxmlformats.org/officeDocument/2006/relationships/oleObject"/><Relationship Id="rId24" Target="media/image6.wmf" Type="http://schemas.openxmlformats.org/officeDocument/2006/relationships/image"/><Relationship Id="rId25" Target="embeddings/oleObject9.bin" Type="http://schemas.openxmlformats.org/officeDocument/2006/relationships/oleObject"/><Relationship Id="rId26" Target="media/image7.wmf" Type="http://schemas.openxmlformats.org/officeDocument/2006/relationships/image"/><Relationship Id="rId27" Target="embeddings/oleObject10.bin" Type="http://schemas.openxmlformats.org/officeDocument/2006/relationships/oleObject"/><Relationship Id="rId28" Target="media/image8.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9.wmf" Type="http://schemas.openxmlformats.org/officeDocument/2006/relationships/image"/><Relationship Id="rId31" Target="embeddings/oleObject12.bin" Type="http://schemas.openxmlformats.org/officeDocument/2006/relationships/oleObject"/><Relationship Id="rId32" Target="media/image10.wmf" Type="http://schemas.openxmlformats.org/officeDocument/2006/relationships/image"/><Relationship Id="rId33" Target="embeddings/oleObject13.bin" Type="http://schemas.openxmlformats.org/officeDocument/2006/relationships/oleObject"/><Relationship Id="rId34" Target="media/image11.wmf" Type="http://schemas.openxmlformats.org/officeDocument/2006/relationships/image"/><Relationship Id="rId35" Target="embeddings/oleObject14.bin" Type="http://schemas.openxmlformats.org/officeDocument/2006/relationships/oleObject"/><Relationship Id="rId36" Target="media/image12.wmf" Type="http://schemas.openxmlformats.org/officeDocument/2006/relationships/image"/><Relationship Id="rId37" Target="embeddings/oleObject15.bin" Type="http://schemas.openxmlformats.org/officeDocument/2006/relationships/oleObject"/><Relationship Id="rId38" Target="header1.xml" Type="http://schemas.openxmlformats.org/officeDocument/2006/relationships/header"/><Relationship Id="rId39" Target="footer1.xml" Type="http://schemas.openxmlformats.org/officeDocument/2006/relationships/footer"/><Relationship Id="rId4" Target="stylesWithEffects.xml" Type="http://schemas.microsoft.com/office/2007/relationships/stylesWithEffects"/><Relationship Id="rId40" Target="fontTable.xml" Type="http://schemas.openxmlformats.org/officeDocument/2006/relationships/fontTable"/><Relationship Id="rId41"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AA7DA9-D6EB-4334-A793-F4E35577D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22</Words>
  <Characters>412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8T03:04:00Z</dcterms:created>
  <dc:creator>tailieu123.edu.vn</dc:creator>
  <dcterms:modified xsi:type="dcterms:W3CDTF">2019-08-18T03:10:00Z</dcterms:modified>
  <cp:revision>1</cp:revision>
  <dc:title>20 Câu Trắc Nghiệm Cân Bằng Của Vật Có Mặt Chân Đế Có Đáp Án</dc:title>
</cp:coreProperties>
</file>